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6" r:id="rId17"/>
    <p:sldId id="271" r:id="rId18"/>
    <p:sldId id="272" r:id="rId19"/>
    <p:sldId id="273" r:id="rId20"/>
    <p:sldId id="274" r:id="rId21"/>
    <p:sldId id="275" r:id="rId22"/>
    <p:sldId id="291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90" r:id="rId35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717"/>
  </p:normalViewPr>
  <p:slideViewPr>
    <p:cSldViewPr snapToGrid="0">
      <p:cViewPr varScale="1">
        <p:scale>
          <a:sx n="95" d="100"/>
          <a:sy n="95" d="100"/>
        </p:scale>
        <p:origin x="-1488" y="-112"/>
      </p:cViewPr>
      <p:guideLst>
        <p:guide orient="horz" pos="4251"/>
        <p:guide pos="3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199" y="6564063"/>
            <a:ext cx="3905767" cy="2225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7.emf"/><Relationship Id="rId5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9.emf"/><Relationship Id="rId6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5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66.e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62.emf"/><Relationship Id="rId10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image" Target="../media/image14.jpeg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ricks of the Trade </a:t>
            </a:r>
            <a:br>
              <a:rPr lang="en-US" dirty="0" smtClean="0"/>
            </a:br>
            <a:r>
              <a:rPr lang="en-US" dirty="0" smtClean="0"/>
              <a:t>(Stuff that really doesn’t fit anywhere else)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  <p:extLst>
      <p:ext uri="{BB962C8B-B14F-4D97-AF65-F5344CB8AC3E}">
        <p14:creationId xmlns:p14="http://schemas.microsoft.com/office/powerpoint/2010/main" val="10407971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46605" y="508041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4513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and Extra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169510"/>
          </a:xfrm>
        </p:spPr>
        <p:txBody>
          <a:bodyPr/>
          <a:lstStyle/>
          <a:p>
            <a:r>
              <a:rPr lang="en-US" sz="2000" dirty="0" smtClean="0"/>
              <a:t>We typically would like to extract (or inject) beam by switching a magnetic field on between two bunches </a:t>
            </a:r>
            <a:r>
              <a:rPr lang="en-US" sz="2000" smtClean="0"/>
              <a:t>(order ~10-100 ns)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fortunately, getting the required field in such a short time would result in prohibitively high inductive voltages, so we usually do it in two steps: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07895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3536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4688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27377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6990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87950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9475" y="538765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690155" y="565649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46605" y="508041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189421" y="458115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ast, weak “kicker”</a:t>
              </a:r>
              <a:endParaRPr lang="en-US" sz="20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01695" y="561808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lower (or DC) extraction magnet with zero field on beam path.</a:t>
              </a:r>
              <a:endParaRPr lang="en-US" sz="2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46605" y="527244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3536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0324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8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2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4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97820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0460" y="3544215"/>
            <a:ext cx="2684026" cy="304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210" y="133927"/>
            <a:ext cx="8262937" cy="441325"/>
          </a:xfrm>
        </p:spPr>
        <p:txBody>
          <a:bodyPr/>
          <a:lstStyle/>
          <a:p>
            <a:r>
              <a:rPr lang="en-US" dirty="0" smtClean="0"/>
              <a:t>Extraction Hardware</a:t>
            </a:r>
            <a:endParaRPr lang="en-US" dirty="0"/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8764" y="162638"/>
            <a:ext cx="2733963" cy="264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 descr="http://tdserver1/proeng/MagnetPhotos/BSE/BSE001/P000487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9554" y="3551992"/>
            <a:ext cx="2112275" cy="256786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615272" y="3223360"/>
            <a:ext cx="3302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“</a:t>
            </a:r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Lambertson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”: usually DC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204951" y="5080415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33061" y="4475433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17454" y="4849091"/>
            <a:ext cx="157018" cy="1588"/>
          </a:xfrm>
          <a:prstGeom prst="straightConnector1">
            <a:avLst/>
          </a:pr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3563" y="4599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56037" y="4853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B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433128" y="4973783"/>
            <a:ext cx="157018" cy="1588"/>
          </a:xfrm>
          <a:prstGeom prst="straightConnector1">
            <a:avLst/>
          </a:prstGeom>
          <a:ln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1054" y="4387273"/>
            <a:ext cx="142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circulating beam (B=0)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1893454" y="4741216"/>
            <a:ext cx="1191491" cy="357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21600" y="3791528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irculating beam (B=0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6622476" y="4114694"/>
            <a:ext cx="1099124" cy="3557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21600" y="4608946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urrent “blade”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6599386" y="4715165"/>
            <a:ext cx="1131451" cy="785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21600" y="5426365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return path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6530115" y="5116948"/>
            <a:ext cx="1154541" cy="4156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898797" y="3218743"/>
            <a:ext cx="4023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eptum: pulsed, but slower than the kicker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0364" y="2881745"/>
            <a:ext cx="2955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Slow” extraction elements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0145" y="1131454"/>
            <a:ext cx="29556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“Fast” kicker</a:t>
            </a:r>
          </a:p>
          <a:p>
            <a:pPr marL="285750" indent="-1714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usually an impedance matched strip line, with or without ferrite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029527" y="1256145"/>
            <a:ext cx="3232728" cy="554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621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0.02743 0.0009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00087 0.0405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E6FA284-7DAB-4F8B-8904-7E5B6341EDC2}" type="slidenum">
              <a:rPr lang="en-US"/>
              <a:pPr/>
              <a:t>12</a:t>
            </a:fld>
            <a:endParaRPr 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4260" y="126170"/>
            <a:ext cx="8371114" cy="50727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low Extraction (not important for colliders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77879" y="663840"/>
            <a:ext cx="8227453" cy="2552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Sometimes fixed target experiments want beam delivered </a:t>
            </a:r>
            <a:r>
              <a:rPr lang="en-US" sz="1800" i="1" dirty="0" smtClean="0"/>
              <a:t>slowly</a:t>
            </a:r>
            <a:r>
              <a:rPr lang="en-US" sz="1800" dirty="0" smtClean="0"/>
              <a:t> (difficult)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To do this, we generate a harmonic reso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Usually </a:t>
            </a:r>
            <a:r>
              <a:rPr lang="en-US" sz="1400" dirty="0" err="1" smtClean="0"/>
              <a:t>sextupoles</a:t>
            </a:r>
            <a:r>
              <a:rPr lang="en-US" sz="1400" dirty="0" smtClean="0"/>
              <a:t> are used to create a 3</a:t>
            </a:r>
            <a:r>
              <a:rPr lang="en-US" sz="1400" baseline="30000" dirty="0" smtClean="0"/>
              <a:t>rd</a:t>
            </a:r>
            <a:r>
              <a:rPr lang="en-US" sz="1400" dirty="0" smtClean="0"/>
              <a:t> order resonant instability</a:t>
            </a:r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</a:pPr>
            <a:endParaRPr lang="en-US" sz="1400" dirty="0" smtClean="0"/>
          </a:p>
          <a:p>
            <a:pPr marL="292100" lvl="1" indent="0" eaLnBrk="1" hangingPunct="1">
              <a:lnSpc>
                <a:spcPct val="90000"/>
              </a:lnSpc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None/>
            </a:pPr>
            <a:endParaRPr lang="en-US" sz="1400" dirty="0" smtClean="0"/>
          </a:p>
          <a:p>
            <a:pPr eaLnBrk="1" hangingPunct="1">
              <a:lnSpc>
                <a:spcPct val="90000"/>
              </a:lnSpc>
            </a:pPr>
            <a:r>
              <a:rPr lang="en-US" sz="1600" dirty="0" smtClean="0"/>
              <a:t>Tune the instability so the escaping beam exactly fills the extraction gap between interceptions (3 times around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orde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Minimum inefficiency ~(septum thickness)/(gap siz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Use electrostatic septum made of a plane of wires. Typical paramet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Septum thickness: .1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Gap: 10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400" dirty="0" smtClean="0"/>
              <a:t>Field: 80 kV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600" dirty="0" smtClean="0"/>
          </a:p>
        </p:txBody>
      </p:sp>
      <p:pic>
        <p:nvPicPr>
          <p:cNvPr id="8197" name="Picture 4" descr="img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085" b="24202"/>
          <a:stretch>
            <a:fillRect/>
          </a:stretch>
        </p:blipFill>
        <p:spPr bwMode="auto">
          <a:xfrm>
            <a:off x="4414142" y="1797536"/>
            <a:ext cx="4508864" cy="196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857" y="1720726"/>
            <a:ext cx="2195513" cy="19272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199" name="AutoShape 6"/>
          <p:cNvSpPr>
            <a:spLocks noChangeArrowheads="1"/>
          </p:cNvSpPr>
          <p:nvPr/>
        </p:nvSpPr>
        <p:spPr bwMode="auto">
          <a:xfrm>
            <a:off x="2916347" y="2296801"/>
            <a:ext cx="1036935" cy="558800"/>
          </a:xfrm>
          <a:prstGeom prst="rightArrow">
            <a:avLst>
              <a:gd name="adj1" fmla="val 45454"/>
              <a:gd name="adj2" fmla="val 39771"/>
            </a:avLst>
          </a:prstGeom>
          <a:solidFill>
            <a:schemeClr val="accent1"/>
          </a:solidFill>
          <a:ln w="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2033032" y="1682322"/>
            <a:ext cx="576075" cy="422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17082" y="1682321"/>
            <a:ext cx="1728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particle flow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612047" y="2757662"/>
            <a:ext cx="537670" cy="345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186652" y="3180117"/>
            <a:ext cx="499265" cy="3840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183712" y="3756191"/>
            <a:ext cx="45701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Particles will flow out of the stable region along lines in phase space into an electrostatic extraction field, which will deflect them into an extraction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Lambertson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7390530" y="3160914"/>
            <a:ext cx="652885" cy="537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408262" y="225839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408262" y="241201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408262" y="2565636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561882" y="1874346"/>
            <a:ext cx="268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048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Beam </a:t>
            </a:r>
            <a:r>
              <a:rPr lang="en-US" dirty="0"/>
              <a:t>I</a:t>
            </a:r>
            <a:r>
              <a:rPr lang="en-US" dirty="0" smtClean="0"/>
              <a:t>nstru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6007758" cy="5676900"/>
          </a:xfrm>
        </p:spPr>
        <p:txBody>
          <a:bodyPr/>
          <a:lstStyle/>
          <a:p>
            <a:r>
              <a:rPr lang="en-US" sz="2000" dirty="0" smtClean="0"/>
              <a:t>Bunch/beam intensity are measured using inductive </a:t>
            </a:r>
            <a:r>
              <a:rPr lang="en-US" sz="2000" dirty="0" err="1" smtClean="0"/>
              <a:t>toriods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am position is typically measured with beam position monitors (BPM’s), which measure the induced signal on a opposing pickups</a:t>
            </a:r>
          </a:p>
          <a:p>
            <a:endParaRPr lang="en-US" sz="2000" dirty="0" smtClean="0"/>
          </a:p>
          <a:p>
            <a:r>
              <a:rPr lang="en-US" sz="2000" dirty="0" smtClean="0"/>
              <a:t>Longitudinal profiles can be measured by introducing a resistor to measure the induced image current on the beam pipe -&gt; Resistive Wall Monitor (RWM)</a:t>
            </a:r>
            <a:endParaRPr lang="en-US" sz="2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4275" y="1777585"/>
            <a:ext cx="1536200" cy="188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2" name="Picture 4" descr="http://www.hep.net/ssc/new/gifarchive/toroiddw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8395" y="279790"/>
            <a:ext cx="2078890" cy="157460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9060" y="3813050"/>
            <a:ext cx="1805035" cy="135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89056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rument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4817202" cy="5676900"/>
          </a:xfrm>
        </p:spPr>
        <p:txBody>
          <a:bodyPr/>
          <a:lstStyle/>
          <a:p>
            <a:r>
              <a:rPr lang="en-US" sz="1800" dirty="0" smtClean="0"/>
              <a:t>Beam profiles in beam lines can be measured using secondary emission </a:t>
            </a:r>
            <a:r>
              <a:rPr lang="en-US" sz="1800" dirty="0" err="1" smtClean="0"/>
              <a:t>multiwires</a:t>
            </a:r>
            <a:r>
              <a:rPr lang="en-US" sz="1800" dirty="0" smtClean="0"/>
              <a:t> (MW’s)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measure beam profiles in a circulating beam with a “flying wire scanner”, which quickly passes a wire through and measures signal </a:t>
            </a:r>
            <a:r>
              <a:rPr lang="en-US" sz="1800" dirty="0" err="1" smtClean="0"/>
              <a:t>vs</a:t>
            </a:r>
            <a:r>
              <a:rPr lang="en-US" sz="1800" dirty="0" smtClean="0"/>
              <a:t> time to get profile</a:t>
            </a:r>
          </a:p>
          <a:p>
            <a:endParaRPr lang="en-US" sz="1800" dirty="0" smtClean="0"/>
          </a:p>
          <a:p>
            <a:r>
              <a:rPr lang="en-US" sz="1800" dirty="0" smtClean="0"/>
              <a:t>Non-destructive measurements include</a:t>
            </a:r>
          </a:p>
          <a:p>
            <a:pPr lvl="1"/>
            <a:r>
              <a:rPr lang="en-US" sz="1400" dirty="0" smtClean="0"/>
              <a:t>Ionization profile monitor (IPM): drift electrons or ions generated by beam passing through residual gas</a:t>
            </a:r>
          </a:p>
          <a:p>
            <a:pPr lvl="1"/>
            <a:r>
              <a:rPr lang="en-US" sz="1400" dirty="0" smtClean="0"/>
              <a:t>Synchrotron light</a:t>
            </a:r>
          </a:p>
          <a:p>
            <a:pPr lvl="2"/>
            <a:r>
              <a:rPr lang="en-US" sz="1400" dirty="0" smtClean="0"/>
              <a:t>Standard in electron machines</a:t>
            </a:r>
          </a:p>
          <a:p>
            <a:pPr lvl="2"/>
            <a:r>
              <a:rPr lang="en-US" sz="1400" dirty="0" smtClean="0"/>
              <a:t>Also works in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07202" name="AutoShape 2" descr="Click to toggle background on ACNET graph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702246"/>
            <a:ext cx="2189085" cy="181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687215" y="2545685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Beam profiles in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MiniBooN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beam line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9670" y="3044950"/>
            <a:ext cx="3462830" cy="25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725620" y="5656490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Flying wire signal in LHC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9044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Lattice </a:t>
            </a:r>
            <a:r>
              <a:rPr lang="en-US" dirty="0"/>
              <a:t>P</a:t>
            </a:r>
            <a:r>
              <a:rPr lang="en-US" dirty="0" smtClean="0"/>
              <a:t>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5239657" cy="4088290"/>
          </a:xfrm>
        </p:spPr>
        <p:txBody>
          <a:bodyPr/>
          <a:lstStyle/>
          <a:p>
            <a:r>
              <a:rPr lang="en-US" sz="1800" dirty="0" smtClean="0"/>
              <a:t>The fractional tune is measured by Fourier Transforming signals from the BPM’s</a:t>
            </a:r>
          </a:p>
          <a:p>
            <a:pPr lvl="1"/>
            <a:r>
              <a:rPr lang="en-US" sz="1600" dirty="0" smtClean="0"/>
              <a:t>Sometimes need to excite beam with a kicker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1800" dirty="0" smtClean="0"/>
              <a:t>Beta functions can be measured by exciting the beam and looking at distortions</a:t>
            </a:r>
          </a:p>
          <a:p>
            <a:pPr lvl="1"/>
            <a:r>
              <a:rPr lang="en-US" sz="1400" dirty="0" smtClean="0"/>
              <a:t>Can use kicker or resonant (“AC”) dipole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also measure the by</a:t>
            </a:r>
            <a:br>
              <a:rPr lang="en-US" sz="1800" dirty="0" smtClean="0"/>
            </a:br>
            <a:r>
              <a:rPr lang="en-US" sz="1800" dirty="0" smtClean="0"/>
              <a:t>functions indirectly by </a:t>
            </a:r>
            <a:br>
              <a:rPr lang="en-US" sz="1800" dirty="0" smtClean="0"/>
            </a:br>
            <a:r>
              <a:rPr lang="en-US" sz="1800" dirty="0" smtClean="0"/>
              <a:t>varying a quad and measuring </a:t>
            </a:r>
            <a:br>
              <a:rPr lang="en-US" sz="1800" dirty="0" smtClean="0"/>
            </a:br>
            <a:r>
              <a:rPr lang="en-US" sz="1800" dirty="0" smtClean="0"/>
              <a:t>the tune shift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2507280"/>
            <a:ext cx="2508072" cy="181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34330" y="5080415"/>
          <a:ext cx="1510597" cy="84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4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330" y="5080415"/>
                        <a:ext cx="1510597" cy="84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186480" y="5080415"/>
            <a:ext cx="345645" cy="46086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2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2555" y="4312315"/>
            <a:ext cx="3112422" cy="203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 descr="https://ab-dep-op-elogbook.web.cern.ch/ab-dep-op-elogbook/elogbook/attach.php?attachId=1056849&amp;type=png&amp;fname=2009120510490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5744" y="202980"/>
            <a:ext cx="3085795" cy="222722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15395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855" y="12617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pic>
        <p:nvPicPr>
          <p:cNvPr id="38915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8063" y="1481151"/>
            <a:ext cx="14970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2963" y="1562113"/>
            <a:ext cx="1195387" cy="1190625"/>
            <a:chOff x="776" y="966"/>
            <a:chExt cx="753" cy="750"/>
          </a:xfrm>
        </p:grpSpPr>
        <p:sp>
          <p:nvSpPr>
            <p:cNvPr id="38940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8917" name="Oval 14"/>
          <p:cNvSpPr>
            <a:spLocks noChangeArrowheads="1"/>
          </p:cNvSpPr>
          <p:nvPr/>
        </p:nvSpPr>
        <p:spPr bwMode="auto">
          <a:xfrm>
            <a:off x="3143250" y="1608151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8" name="Oval 15"/>
          <p:cNvSpPr>
            <a:spLocks noChangeArrowheads="1"/>
          </p:cNvSpPr>
          <p:nvPr/>
        </p:nvSpPr>
        <p:spPr bwMode="auto">
          <a:xfrm>
            <a:off x="3178175" y="234316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9" name="Oval 16"/>
          <p:cNvSpPr>
            <a:spLocks noChangeArrowheads="1"/>
          </p:cNvSpPr>
          <p:nvPr/>
        </p:nvSpPr>
        <p:spPr bwMode="auto">
          <a:xfrm>
            <a:off x="4325938" y="2305063"/>
            <a:ext cx="665162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4337050" y="161291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3724275" y="1973276"/>
            <a:ext cx="665163" cy="296862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2" name="Line 19"/>
          <p:cNvSpPr>
            <a:spLocks noChangeShapeType="1"/>
          </p:cNvSpPr>
          <p:nvPr/>
        </p:nvSpPr>
        <p:spPr bwMode="auto">
          <a:xfrm>
            <a:off x="3856038" y="1751026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20"/>
          <p:cNvSpPr>
            <a:spLocks noChangeShapeType="1"/>
          </p:cNvSpPr>
          <p:nvPr/>
        </p:nvSpPr>
        <p:spPr bwMode="auto">
          <a:xfrm flipH="1" flipV="1">
            <a:off x="4152900" y="1751026"/>
            <a:ext cx="1317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21"/>
          <p:cNvSpPr>
            <a:spLocks noChangeShapeType="1"/>
          </p:cNvSpPr>
          <p:nvPr/>
        </p:nvSpPr>
        <p:spPr bwMode="auto">
          <a:xfrm>
            <a:off x="50212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 flipH="1">
            <a:off x="28876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439260" y="779946"/>
            <a:ext cx="573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Circulating beams typically “bunched”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964238" y="900568"/>
            <a:ext cx="317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(number of interactions)</a:t>
            </a:r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6519863" y="2724163"/>
            <a:ext cx="2378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ross-sectional area of beam</a:t>
            </a:r>
          </a:p>
        </p:txBody>
      </p:sp>
      <p:sp>
        <p:nvSpPr>
          <p:cNvPr id="14356" name="Text Box 27"/>
          <p:cNvSpPr txBox="1">
            <a:spLocks noChangeArrowheads="1"/>
          </p:cNvSpPr>
          <p:nvPr/>
        </p:nvSpPr>
        <p:spPr bwMode="auto">
          <a:xfrm>
            <a:off x="426358" y="3234909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Total Luminosity:</a:t>
            </a:r>
          </a:p>
        </p:txBody>
      </p:sp>
      <p:pic>
        <p:nvPicPr>
          <p:cNvPr id="38931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7283" y="3506372"/>
            <a:ext cx="38147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908309" y="3891691"/>
            <a:ext cx="2109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ircumference of machine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6566345" y="4636275"/>
            <a:ext cx="19850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688316" y="2453987"/>
            <a:ext cx="151478" cy="2796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6547240" y="4345003"/>
            <a:ext cx="373791" cy="9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6127764" y="4228495"/>
            <a:ext cx="477738" cy="7340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4341711" y="4835279"/>
            <a:ext cx="1985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rossing rate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4485737" y="4322642"/>
            <a:ext cx="371946" cy="44179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244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36035"/>
              </p:ext>
            </p:extLst>
          </p:nvPr>
        </p:nvGraphicFramePr>
        <p:xfrm>
          <a:off x="2632075" y="2819400"/>
          <a:ext cx="39544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3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819400"/>
                        <a:ext cx="3954463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96476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4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25213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0199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6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89525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7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2044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8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130235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31480"/>
              </p:ext>
            </p:extLst>
          </p:nvPr>
        </p:nvGraphicFramePr>
        <p:xfrm>
          <a:off x="593725" y="5426075"/>
          <a:ext cx="3454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2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26075"/>
                        <a:ext cx="3454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2585437" y="5103100"/>
            <a:ext cx="680379" cy="45360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202285" y="5693082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424260" y="510540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38800" y="502920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s</a:t>
            </a:r>
            <a:endParaRPr lang="en-US" sz="2400" dirty="0"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3713018" y="894271"/>
            <a:ext cx="3966169" cy="4984703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  <a:gd name="connsiteX0" fmla="*/ 4552424 w 5129818"/>
              <a:gd name="connsiteY0" fmla="*/ 4887481 h 4887481"/>
              <a:gd name="connsiteX1" fmla="*/ 4833480 w 5129818"/>
              <a:gd name="connsiteY1" fmla="*/ 2869398 h 4887481"/>
              <a:gd name="connsiteX2" fmla="*/ 2691441 w 5129818"/>
              <a:gd name="connsiteY2" fmla="*/ 753118 h 4887481"/>
              <a:gd name="connsiteX3" fmla="*/ 0 w 5129818"/>
              <a:gd name="connsiteY3" fmla="*/ 0 h 4887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29818" h="4887481">
                <a:moveTo>
                  <a:pt x="4552424" y="4887481"/>
                </a:moveTo>
                <a:cubicBezTo>
                  <a:pt x="5407171" y="4686963"/>
                  <a:pt x="5143644" y="3558459"/>
                  <a:pt x="4833480" y="2869398"/>
                </a:cubicBezTo>
                <a:cubicBezTo>
                  <a:pt x="4523316" y="2180338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31631" y="0"/>
            <a:ext cx="2612369" cy="232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5139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17" t="5292" r="19269" b="1597"/>
          <a:stretch/>
        </p:blipFill>
        <p:spPr>
          <a:xfrm>
            <a:off x="6641860" y="2812375"/>
            <a:ext cx="2502140" cy="22226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Squeeze”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070631"/>
          </a:xfrm>
        </p:spPr>
        <p:txBody>
          <a:bodyPr/>
          <a:lstStyle/>
          <a:p>
            <a:r>
              <a:rPr lang="en-US" sz="2000" dirty="0" smtClean="0"/>
              <a:t>In general, synchrotrons scale all magnetic fields with the momentum, so the optics remain constant – with one exception.</a:t>
            </a:r>
          </a:p>
          <a:p>
            <a:r>
              <a:rPr lang="en-US" sz="2000" dirty="0" smtClean="0"/>
              <a:t>Recall that because of adiabatic damping, beam gets smaller as it accelerates.</a:t>
            </a:r>
          </a:p>
          <a:p>
            <a:endParaRPr lang="en-US" sz="2000" dirty="0"/>
          </a:p>
          <a:p>
            <a:r>
              <a:rPr lang="en-US" sz="2000" dirty="0" smtClean="0"/>
              <a:t>This means all apertures must be large enough to accommodate the injected beam.</a:t>
            </a:r>
          </a:p>
          <a:p>
            <a:pPr lvl="1"/>
            <a:r>
              <a:rPr lang="en-US" sz="1600" dirty="0" smtClean="0"/>
              <a:t>This a problem for the large </a:t>
            </a:r>
            <a:r>
              <a:rPr lang="el-GR" sz="1600" dirty="0" smtClean="0"/>
              <a:t>β</a:t>
            </a:r>
            <a:r>
              <a:rPr lang="en-US" sz="1600" dirty="0" smtClean="0"/>
              <a:t> values in the final focus</a:t>
            </a:r>
            <a:br>
              <a:rPr lang="en-US" sz="1600" dirty="0" smtClean="0"/>
            </a:br>
            <a:r>
              <a:rPr lang="en-US" sz="1600" dirty="0" smtClean="0"/>
              <a:t>triplets</a:t>
            </a:r>
          </a:p>
          <a:p>
            <a:r>
              <a:rPr lang="en-US" sz="2000" dirty="0" smtClean="0"/>
              <a:t>For this reason, injection optics have a larger </a:t>
            </a:r>
            <a:br>
              <a:rPr lang="en-US" sz="2000" dirty="0" smtClean="0"/>
            </a:br>
            <a:r>
              <a:rPr lang="en-US" sz="2000" dirty="0" smtClean="0"/>
              <a:t>value of </a:t>
            </a:r>
            <a:r>
              <a:rPr lang="el-GR" sz="2000" dirty="0" smtClean="0"/>
              <a:t>β*</a:t>
            </a:r>
            <a:r>
              <a:rPr lang="en-US" sz="2000" dirty="0" smtClean="0"/>
              <a:t>, and therefor a smaller value of </a:t>
            </a:r>
            <a:r>
              <a:rPr lang="el-GR" sz="2000" dirty="0" smtClean="0"/>
              <a:t>β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in the focusing triplets.</a:t>
            </a:r>
          </a:p>
          <a:p>
            <a:r>
              <a:rPr lang="en-US" sz="2000" dirty="0" smtClean="0"/>
              <a:t>After acceleration, beam is “squeezed” to a </a:t>
            </a:r>
            <a:br>
              <a:rPr lang="en-US" sz="2000" dirty="0" smtClean="0"/>
            </a:br>
            <a:r>
              <a:rPr lang="en-US" sz="2000" dirty="0" smtClean="0"/>
              <a:t>smaller </a:t>
            </a:r>
            <a:r>
              <a:rPr lang="el-GR" sz="2000" dirty="0" smtClean="0"/>
              <a:t>β*</a:t>
            </a:r>
            <a:r>
              <a:rPr lang="en-US" sz="2000" dirty="0" smtClean="0"/>
              <a:t> for coll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35094"/>
              </p:ext>
            </p:extLst>
          </p:nvPr>
        </p:nvGraphicFramePr>
        <p:xfrm>
          <a:off x="3191532" y="1726161"/>
          <a:ext cx="1793315" cy="79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6" name="Equation" r:id="rId4" imgW="1092200" imgH="482600" progId="Equation.DSMT4">
                  <p:embed/>
                </p:oleObj>
              </mc:Choice>
              <mc:Fallback>
                <p:oleObj name="Equation" r:id="rId4" imgW="109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1532" y="1726161"/>
                        <a:ext cx="1793315" cy="79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2315" y="1920934"/>
            <a:ext cx="224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actor of ~4 for LHC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168763" y="3231964"/>
            <a:ext cx="1598889" cy="18144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96" t="4299" r="19269" b="1598"/>
          <a:stretch/>
        </p:blipFill>
        <p:spPr>
          <a:xfrm>
            <a:off x="3692139" y="5012379"/>
            <a:ext cx="2015372" cy="1844034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 rot="19668516">
            <a:off x="5907951" y="4944337"/>
            <a:ext cx="725737" cy="396908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0634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age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ly synchrotrons had low energy injection and provided all the acceleration in a single stage.</a:t>
            </a:r>
          </a:p>
          <a:p>
            <a:r>
              <a:rPr lang="en-US" dirty="0" smtClean="0"/>
              <a:t>The energy range of a single synchrotron is limited by</a:t>
            </a:r>
          </a:p>
          <a:p>
            <a:pPr lvl="1"/>
            <a:r>
              <a:rPr lang="en-US" dirty="0" smtClean="0"/>
              <a:t>An aperture large enough for the injected beam is unreasonably large at high field.</a:t>
            </a:r>
          </a:p>
          <a:p>
            <a:pPr lvl="1"/>
            <a:r>
              <a:rPr lang="en-US" dirty="0" smtClean="0"/>
              <a:t>Hysteresis effects result in excessive nonlinear terms at low energy (very important for colliders)</a:t>
            </a:r>
          </a:p>
          <a:p>
            <a:r>
              <a:rPr lang="en-US" dirty="0" smtClean="0"/>
              <a:t>Typical range 10-20 for colliders, larger for fixed target</a:t>
            </a:r>
          </a:p>
          <a:p>
            <a:pPr lvl="1"/>
            <a:r>
              <a:rPr lang="en-US" dirty="0" smtClean="0"/>
              <a:t>Fermilab Main Ring: 8-400 </a:t>
            </a:r>
            <a:r>
              <a:rPr lang="en-US" dirty="0" err="1" smtClean="0"/>
              <a:t>GeV</a:t>
            </a:r>
            <a:r>
              <a:rPr lang="en-US" dirty="0" smtClean="0"/>
              <a:t> (50x)</a:t>
            </a:r>
          </a:p>
          <a:p>
            <a:pPr lvl="1"/>
            <a:r>
              <a:rPr lang="en-US" dirty="0" smtClean="0"/>
              <a:t>Fermilab </a:t>
            </a:r>
            <a:r>
              <a:rPr lang="en-US" dirty="0" err="1" smtClean="0"/>
              <a:t>Tevatron</a:t>
            </a:r>
            <a:r>
              <a:rPr lang="en-US" dirty="0" smtClean="0"/>
              <a:t>: 150-980 </a:t>
            </a:r>
            <a:r>
              <a:rPr lang="en-US" dirty="0" err="1" smtClean="0"/>
              <a:t>GeV</a:t>
            </a:r>
            <a:r>
              <a:rPr lang="en-US" dirty="0" smtClean="0"/>
              <a:t> (6.5x)</a:t>
            </a:r>
          </a:p>
          <a:p>
            <a:pPr lvl="1"/>
            <a:r>
              <a:rPr lang="en-US" dirty="0" smtClean="0"/>
              <a:t>LHC: 400-7000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(17x)</a:t>
            </a:r>
          </a:p>
          <a:p>
            <a:r>
              <a:rPr lang="en-US" dirty="0" smtClean="0"/>
              <a:t>The highest energy beams require multiple stages of acceleration, with high reliability at each stage</a:t>
            </a:r>
          </a:p>
          <a:p>
            <a:r>
              <a:rPr lang="en-US" dirty="0" smtClean="0"/>
              <a:t>How is this done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1527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Orbit correction</a:t>
            </a:r>
            <a:endParaRPr lang="en-US" dirty="0">
              <a:ea typeface="+mj-ea"/>
            </a:endParaRPr>
          </a:p>
        </p:txBody>
      </p:sp>
      <p:sp>
        <p:nvSpPr>
          <p:cNvPr id="9221" name="Content Placeholder 4"/>
          <p:cNvSpPr>
            <a:spLocks noGrp="1"/>
          </p:cNvSpPr>
          <p:nvPr>
            <p:ph idx="1"/>
          </p:nvPr>
        </p:nvSpPr>
        <p:spPr>
          <a:xfrm>
            <a:off x="663575" y="723900"/>
            <a:ext cx="8251825" cy="811213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Generally, beam lines or synchrotrons will have beam position monitors (BPM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sz="2000">
                <a:latin typeface="Trebuchet MS" charset="0"/>
              </a:rPr>
              <a:t>s) and correction dipoles (trims)</a:t>
            </a:r>
          </a:p>
          <a:p>
            <a:endParaRPr lang="en-US" sz="2000">
              <a:latin typeface="Trebuchet MS" charset="0"/>
            </a:endParaRPr>
          </a:p>
          <a:p>
            <a:endParaRPr lang="en-US" sz="1600">
              <a:latin typeface="Trebuchet MS" charset="0"/>
            </a:endParaRPr>
          </a:p>
          <a:p>
            <a:endParaRPr lang="en-US" sz="1600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We would like to use the trims to cancel out the effect of beamline imperfectins, ie</a:t>
            </a: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Can express this as a matrix and </a:t>
            </a:r>
            <a:br>
              <a:rPr lang="en-US" sz="2000">
                <a:latin typeface="Trebuchet MS" charset="0"/>
              </a:rPr>
            </a:br>
            <a:r>
              <a:rPr lang="en-US" sz="2000">
                <a:latin typeface="Trebuchet MS" charset="0"/>
              </a:rPr>
              <a:t>invert to solve with standard </a:t>
            </a:r>
            <a:br>
              <a:rPr lang="en-US" sz="2000">
                <a:latin typeface="Trebuchet MS" charset="0"/>
              </a:rPr>
            </a:br>
            <a:r>
              <a:rPr lang="en-US" sz="2000">
                <a:latin typeface="Trebuchet MS" charset="0"/>
              </a:rPr>
              <a:t>techniques</a:t>
            </a:r>
          </a:p>
          <a:p>
            <a:pPr lvl="1"/>
            <a:r>
              <a:rPr lang="en-US" sz="1800">
                <a:latin typeface="Trebuchet MS" charset="0"/>
              </a:rPr>
              <a:t>If n=m, can just invert</a:t>
            </a:r>
          </a:p>
          <a:p>
            <a:pPr lvl="1"/>
            <a:r>
              <a:rPr lang="en-US" sz="1800">
                <a:latin typeface="Trebuchet MS" charset="0"/>
              </a:rPr>
              <a:t>If n&gt;m, can minimize RMS</a:t>
            </a: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987425" y="1649413"/>
            <a:ext cx="7169150" cy="609600"/>
          </a:xfrm>
          <a:custGeom>
            <a:avLst/>
            <a:gdLst>
              <a:gd name="connsiteX0" fmla="*/ 0 w 7167716"/>
              <a:gd name="connsiteY0" fmla="*/ 580103 h 609600"/>
              <a:gd name="connsiteX1" fmla="*/ 3775587 w 7167716"/>
              <a:gd name="connsiteY1" fmla="*/ 4916 h 609600"/>
              <a:gd name="connsiteX2" fmla="*/ 7167716 w 7167716"/>
              <a:gd name="connsiteY2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67716" h="609600">
                <a:moveTo>
                  <a:pt x="0" y="580103"/>
                </a:moveTo>
                <a:cubicBezTo>
                  <a:pt x="1290484" y="290051"/>
                  <a:pt x="2580968" y="0"/>
                  <a:pt x="3775587" y="4916"/>
                </a:cubicBezTo>
                <a:cubicBezTo>
                  <a:pt x="4970206" y="9832"/>
                  <a:pt x="6068961" y="309716"/>
                  <a:pt x="7167716" y="6096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12888" y="19923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60688" y="16875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084888" y="17256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41838" y="15732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380288" y="199231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943100" y="18780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772400" y="21066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3200" y="18018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991100" y="16113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390900" y="164941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1752600" y="1382713"/>
            <a:ext cx="6477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2819400" y="1420813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 flipV="1">
            <a:off x="5410200" y="1382713"/>
            <a:ext cx="3429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6172200" y="1344613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619500" y="3009900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3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009900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71500" y="3543300"/>
            <a:ext cx="3048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Cancel displacement at BPM </a:t>
            </a:r>
            <a:r>
              <a:rPr lang="en-US" sz="1800" i="1" dirty="0" err="1">
                <a:solidFill>
                  <a:schemeClr val="accent3"/>
                </a:solidFill>
                <a:latin typeface="Arial" pitchFamily="34" charset="0"/>
                <a:ea typeface="+mn-ea"/>
              </a:rPr>
              <a:t>i</a:t>
            </a: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 due to imperfection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619500" y="3467100"/>
            <a:ext cx="2667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705600" y="3695700"/>
            <a:ext cx="24384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tting of trim </a:t>
            </a:r>
            <a:r>
              <a:rPr lang="en-US" sz="2000" i="1" dirty="0">
                <a:solidFill>
                  <a:schemeClr val="accent3"/>
                </a:solidFill>
                <a:latin typeface="Arial" pitchFamily="34" charset="0"/>
                <a:ea typeface="+mn-ea"/>
              </a:rPr>
              <a:t>j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>
            <a:off x="6515100" y="3543300"/>
            <a:ext cx="2286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833938" y="4343400"/>
          <a:ext cx="43100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4" name="Equation" r:id="rId5" imgW="2311200" imgH="939600" progId="Equation.DSMT4">
                  <p:embed/>
                </p:oleObj>
              </mc:Choice>
              <mc:Fallback>
                <p:oleObj name="Equation" r:id="rId5" imgW="2311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343400"/>
                        <a:ext cx="43100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Date Placeholder 2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Ft. Collins, CO June 13-24, 2016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9242" name="Slide Number Placeholder 2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20FA8AD-8938-C84F-9B63-11184C754E88}" type="slidenum">
              <a:rPr lang="en-US">
                <a:solidFill>
                  <a:schemeClr val="tx2"/>
                </a:solidFill>
              </a:rPr>
              <a:pPr eaLnBrk="1" hangingPunct="1"/>
              <a:t>20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9243" name="Footer Placeholder 2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E. Prebys - Accelerator Fundamentals, Tricks of the Trade</a:t>
            </a:r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2728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37"/>
          <a:stretch/>
        </p:blipFill>
        <p:spPr bwMode="auto">
          <a:xfrm>
            <a:off x="806840" y="4593787"/>
            <a:ext cx="7758113" cy="123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18"/>
          <a:stretch/>
        </p:blipFill>
        <p:spPr bwMode="auto">
          <a:xfrm>
            <a:off x="803845" y="2301044"/>
            <a:ext cx="7758113" cy="126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0" y="152400"/>
            <a:ext cx="8703469" cy="445166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Example: First Beam through LHC (Sept. 10, 2008)</a:t>
            </a:r>
            <a:endParaRPr lang="en-US" dirty="0">
              <a:ea typeface="+mj-ea"/>
            </a:endParaRP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>
          <a:xfrm>
            <a:off x="571500" y="800100"/>
            <a:ext cx="8251825" cy="1638300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General procedure</a:t>
            </a:r>
          </a:p>
          <a:p>
            <a:pPr lvl="1"/>
            <a:r>
              <a:rPr lang="en-US" sz="2400" dirty="0">
                <a:latin typeface="Trebuchet MS" charset="0"/>
              </a:rPr>
              <a:t>Proceed one octant at a time, closing collimators at the next point</a:t>
            </a:r>
            <a:r>
              <a:rPr lang="en-US" sz="2400" dirty="0" smtClean="0">
                <a:latin typeface="Trebuchet MS" charset="0"/>
              </a:rPr>
              <a:t>.</a:t>
            </a:r>
          </a:p>
          <a:p>
            <a:pPr lvl="1"/>
            <a:endParaRPr lang="en-US" sz="2400" dirty="0">
              <a:latin typeface="Trebuchet MS" charset="0"/>
            </a:endParaRPr>
          </a:p>
          <a:p>
            <a:pPr lvl="1"/>
            <a:endParaRPr lang="en-US" sz="2400" dirty="0" smtClean="0">
              <a:latin typeface="Trebuchet MS" charset="0"/>
            </a:endParaRPr>
          </a:p>
          <a:p>
            <a:pPr lvl="1"/>
            <a:endParaRPr lang="en-US" sz="2400" dirty="0">
              <a:latin typeface="Trebuchet MS" charset="0"/>
            </a:endParaRPr>
          </a:p>
          <a:p>
            <a:pPr lvl="1"/>
            <a:endParaRPr lang="en-US" dirty="0" smtClean="0">
              <a:latin typeface="Trebuchet MS" charset="0"/>
            </a:endParaRPr>
          </a:p>
          <a:p>
            <a:pPr lvl="1"/>
            <a:r>
              <a:rPr lang="en-US" sz="2400" dirty="0" smtClean="0">
                <a:latin typeface="Trebuchet MS" charset="0"/>
              </a:rPr>
              <a:t>Measure the deviations from an ideal orbit, and calculate corrections</a:t>
            </a:r>
          </a:p>
          <a:p>
            <a:pPr lvl="1"/>
            <a:endParaRPr lang="en-US" sz="3200" dirty="0">
              <a:latin typeface="Trebuchet MS" charset="0"/>
            </a:endParaRPr>
          </a:p>
          <a:p>
            <a:pPr lvl="1"/>
            <a:endParaRPr lang="en-US" sz="2400" dirty="0" smtClean="0">
              <a:latin typeface="Trebuchet MS" charset="0"/>
            </a:endParaRPr>
          </a:p>
          <a:p>
            <a:pPr lvl="1"/>
            <a:endParaRPr lang="en-US" sz="2400" dirty="0">
              <a:latin typeface="Trebuchet MS" charset="0"/>
            </a:endParaRPr>
          </a:p>
          <a:p>
            <a:pPr lvl="1"/>
            <a:r>
              <a:rPr lang="en-US" sz="2400" dirty="0" smtClean="0">
                <a:latin typeface="Trebuchet MS" charset="0"/>
              </a:rPr>
              <a:t>Might need to iterate a few times</a:t>
            </a:r>
            <a:endParaRPr lang="en-US" sz="2400" dirty="0">
              <a:latin typeface="Trebuchet MS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05119" y="2186743"/>
            <a:ext cx="65151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14519" y="2186743"/>
            <a:ext cx="9144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7" name="TextBox 23"/>
          <p:cNvSpPr txBox="1">
            <a:spLocks noChangeArrowheads="1"/>
          </p:cNvSpPr>
          <p:nvPr/>
        </p:nvSpPr>
        <p:spPr bwMode="auto">
          <a:xfrm>
            <a:off x="4520418" y="1748969"/>
            <a:ext cx="42010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800" dirty="0">
                <a:solidFill>
                  <a:srgbClr val="FF0000"/>
                </a:solidFill>
              </a:rPr>
              <a:t>Beam 1 direction</a:t>
            </a:r>
          </a:p>
        </p:txBody>
      </p:sp>
      <p:sp>
        <p:nvSpPr>
          <p:cNvPr id="43019" name="TextBox 25"/>
          <p:cNvSpPr txBox="1">
            <a:spLocks noChangeArrowheads="1"/>
          </p:cNvSpPr>
          <p:nvPr/>
        </p:nvSpPr>
        <p:spPr bwMode="auto">
          <a:xfrm>
            <a:off x="5845438" y="2377994"/>
            <a:ext cx="28386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 smtClean="0">
                <a:solidFill>
                  <a:srgbClr val="0070C0"/>
                </a:solidFill>
              </a:rPr>
              <a:t>New sector before correction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48319" y="2377243"/>
            <a:ext cx="990600" cy="876300"/>
          </a:xfrm>
          <a:prstGeom prst="rect">
            <a:avLst/>
          </a:prstGeom>
          <a:noFill/>
          <a:ln w="254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3021" name="AutoShape 4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AutoShape 6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USPAS, Ft. Collins, CO June 13-24, 2016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99A204-8465-6449-AFD0-D01EC67026BE}" type="slidenum">
              <a:rPr lang="en-US">
                <a:solidFill>
                  <a:schemeClr val="tx2"/>
                </a:solidFill>
              </a:rPr>
              <a:pPr eaLnBrk="1" hangingPunct="1"/>
              <a:t>21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3025" name="Footer Placeholder 1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E. Prebys - Accelerator Fundamentals, Tricks of the Trad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5923135" y="4939331"/>
            <a:ext cx="28386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 smtClean="0">
                <a:solidFill>
                  <a:srgbClr val="0070C0"/>
                </a:solidFill>
              </a:rPr>
              <a:t>After correction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1940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Collimation and Machine Pro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s beams get more intense, machine protection becomes very important</a:t>
            </a:r>
          </a:p>
          <a:p>
            <a:pPr lvl="1"/>
            <a:r>
              <a:rPr lang="en-US" sz="1800" dirty="0" smtClean="0"/>
              <a:t>Full LHC energy ~ 150 sticks of dynamite!</a:t>
            </a:r>
          </a:p>
          <a:p>
            <a:r>
              <a:rPr lang="en-US" sz="2000" dirty="0" smtClean="0"/>
              <a:t>Beam halo is generally cleaned up through multi-stage collimatio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946" y="2228211"/>
            <a:ext cx="6907753" cy="4295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10537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ary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a proton beam strikes a target, the energy of the beam goes into particle production. Charged particles include (in ~descending order of population)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cs typeface="Symbol" charset="2"/>
              </a:rPr>
              <a:t>±</a:t>
            </a:r>
            <a:r>
              <a:rPr lang="en-US" dirty="0" smtClean="0">
                <a:latin typeface="Symbol" charset="2"/>
                <a:cs typeface="Symbol" charset="2"/>
              </a:rPr>
              <a:t>:</a:t>
            </a:r>
            <a:r>
              <a:rPr lang="en-US" dirty="0" smtClean="0">
                <a:cs typeface="Symbol" charset="2"/>
              </a:rPr>
              <a:t> Most of the energy</a:t>
            </a:r>
          </a:p>
          <a:p>
            <a:pPr lvl="1"/>
            <a:r>
              <a:rPr lang="en-US" dirty="0" smtClean="0">
                <a:cs typeface="Symbol" charset="2"/>
              </a:rPr>
              <a:t>K</a:t>
            </a:r>
            <a:r>
              <a:rPr lang="en-US" baseline="30000" dirty="0" smtClean="0">
                <a:latin typeface="Symbol" charset="2"/>
                <a:cs typeface="Symbol" charset="2"/>
              </a:rPr>
              <a:t>±</a:t>
            </a:r>
            <a:r>
              <a:rPr lang="en-US" dirty="0" smtClean="0">
                <a:cs typeface="Symbol" charset="2"/>
              </a:rPr>
              <a:t>: Charged particles containing a Strange quark</a:t>
            </a:r>
          </a:p>
          <a:p>
            <a:pPr lvl="1"/>
            <a:r>
              <a:rPr lang="en-US" dirty="0" smtClean="0">
                <a:cs typeface="Symbol" charset="2"/>
              </a:rPr>
              <a:t>p: ordinary protons</a:t>
            </a:r>
          </a:p>
          <a:p>
            <a:pPr lvl="1"/>
            <a:r>
              <a:rPr lang="en-US" dirty="0">
                <a:cs typeface="Symbol" charset="2"/>
              </a:rPr>
              <a:t>e</a:t>
            </a:r>
            <a:r>
              <a:rPr lang="en-US" baseline="30000" dirty="0" smtClean="0">
                <a:latin typeface="Symbol" charset="2"/>
                <a:cs typeface="Symbol" charset="2"/>
              </a:rPr>
              <a:t>±</a:t>
            </a:r>
            <a:r>
              <a:rPr lang="en-US" dirty="0" smtClean="0">
                <a:latin typeface="Symbol" charset="2"/>
                <a:cs typeface="Symbol" charset="2"/>
              </a:rPr>
              <a:t>: </a:t>
            </a:r>
            <a:r>
              <a:rPr lang="en-US" dirty="0" smtClean="0">
                <a:cs typeface="Symbol" charset="2"/>
              </a:rPr>
              <a:t>These mostly come from neutral </a:t>
            </a:r>
            <a:r>
              <a:rPr lang="en-US" dirty="0" err="1" smtClean="0">
                <a:cs typeface="Symbol" charset="2"/>
              </a:rPr>
              <a:t>pions</a:t>
            </a:r>
            <a:r>
              <a:rPr lang="en-US" dirty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that immediately decay to two photons.</a:t>
            </a:r>
          </a:p>
          <a:p>
            <a:pPr lvl="1"/>
            <a:r>
              <a:rPr lang="en-US" dirty="0" smtClean="0">
                <a:cs typeface="Symbol" charset="2"/>
              </a:rPr>
              <a:t>Antiprotons:</a:t>
            </a:r>
          </a:p>
          <a:p>
            <a:pPr lvl="1"/>
            <a:r>
              <a:rPr lang="en-US" dirty="0" smtClean="0">
                <a:cs typeface="Symbol" charset="2"/>
              </a:rPr>
              <a:t>Other strange “hyperons”</a:t>
            </a:r>
          </a:p>
          <a:p>
            <a:r>
              <a:rPr lang="en-US" dirty="0" smtClean="0">
                <a:cs typeface="Symbol" charset="2"/>
              </a:rPr>
              <a:t>When and electron beam strikes a target, it makes mostly photons and </a:t>
            </a:r>
            <a:r>
              <a:rPr lang="en-US" dirty="0">
                <a:cs typeface="Symbol" charset="2"/>
              </a:rPr>
              <a:t>e</a:t>
            </a:r>
            <a:r>
              <a:rPr lang="en-US" baseline="30000" dirty="0" smtClean="0">
                <a:latin typeface="Symbol" charset="2"/>
                <a:cs typeface="Symbol" charset="2"/>
              </a:rPr>
              <a:t>±</a:t>
            </a:r>
            <a:endParaRPr lang="en-US" dirty="0" smtClean="0">
              <a:latin typeface="Symbol" charset="2"/>
              <a:cs typeface="Symbol" charset="2"/>
            </a:endParaRPr>
          </a:p>
          <a:p>
            <a:pPr lvl="1"/>
            <a:r>
              <a:rPr lang="en-US" dirty="0" smtClean="0">
                <a:cs typeface="Symbol" charset="2"/>
              </a:rPr>
              <a:t>Positron production targets can be very efficient.</a:t>
            </a:r>
          </a:p>
          <a:p>
            <a:r>
              <a:rPr lang="en-US" dirty="0" smtClean="0">
                <a:cs typeface="Symbol" charset="2"/>
              </a:rPr>
              <a:t>Generally, we design secondary beam lines to maximize acceptance of the species of beam we’re looking for.</a:t>
            </a:r>
          </a:p>
          <a:p>
            <a:pPr lvl="1"/>
            <a:endParaRPr lang="en-US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3371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: Neutrino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192954"/>
          </a:xfrm>
        </p:spPr>
        <p:txBody>
          <a:bodyPr/>
          <a:lstStyle/>
          <a:p>
            <a:r>
              <a:rPr lang="en-US" dirty="0" smtClean="0"/>
              <a:t>Electron neutrinos are generally produces in nuclear reactors.  High energy particle beams are used to produce primarily </a:t>
            </a:r>
            <a:r>
              <a:rPr lang="en-US" dirty="0" err="1" smtClean="0"/>
              <a:t>muon</a:t>
            </a:r>
            <a:r>
              <a:rPr lang="en-US" dirty="0" smtClean="0"/>
              <a:t> neutrinos in the reac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elect correct neutrino species by focusing correct pion spec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36506"/>
              </p:ext>
            </p:extLst>
          </p:nvPr>
        </p:nvGraphicFramePr>
        <p:xfrm>
          <a:off x="2052551" y="2127308"/>
          <a:ext cx="4868847" cy="162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551" y="2127308"/>
                        <a:ext cx="4868847" cy="1622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289682" y="2072826"/>
            <a:ext cx="694860" cy="177328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40778" y="3690350"/>
            <a:ext cx="20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eading particles</a:t>
            </a:r>
          </a:p>
        </p:txBody>
      </p:sp>
    </p:spTree>
    <p:extLst>
      <p:ext uri="{BB962C8B-B14F-4D97-AF65-F5344CB8AC3E}">
        <p14:creationId xmlns:p14="http://schemas.microsoft.com/office/powerpoint/2010/main" val="105321951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 Ho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79372"/>
          </a:xfrm>
        </p:spPr>
        <p:txBody>
          <a:bodyPr/>
          <a:lstStyle/>
          <a:p>
            <a:r>
              <a:rPr lang="en-US" dirty="0" smtClean="0"/>
              <a:t>Neutrino horns work by producing an coaxial current so the correct sign </a:t>
            </a:r>
            <a:r>
              <a:rPr lang="en-US" dirty="0" err="1" smtClean="0"/>
              <a:t>pions</a:t>
            </a:r>
            <a:r>
              <a:rPr lang="en-US" dirty="0" smtClean="0"/>
              <a:t> are focused in </a:t>
            </a:r>
            <a:r>
              <a:rPr lang="en-US" i="1" dirty="0" smtClean="0"/>
              <a:t>both</a:t>
            </a:r>
            <a:r>
              <a:rPr lang="en-US" dirty="0" smtClean="0"/>
              <a:t> planes.</a:t>
            </a:r>
          </a:p>
          <a:p>
            <a:endParaRPr lang="en-US" dirty="0"/>
          </a:p>
          <a:p>
            <a:endParaRPr lang="en-US" sz="1400" dirty="0" smtClean="0"/>
          </a:p>
          <a:p>
            <a:endParaRPr lang="en-US" dirty="0"/>
          </a:p>
          <a:p>
            <a:endParaRPr lang="en-US" sz="900" dirty="0" smtClean="0"/>
          </a:p>
          <a:p>
            <a:endParaRPr lang="en-US" dirty="0"/>
          </a:p>
          <a:p>
            <a:endParaRPr lang="en-US" sz="1000" dirty="0" smtClean="0"/>
          </a:p>
          <a:p>
            <a:endParaRPr lang="en-US" dirty="0"/>
          </a:p>
          <a:p>
            <a:r>
              <a:rPr lang="en-US" dirty="0" smtClean="0"/>
              <a:t>This is then followed by a decay region to allow the </a:t>
            </a:r>
            <a:r>
              <a:rPr lang="en-US" dirty="0" err="1" smtClean="0"/>
              <a:t>pions</a:t>
            </a:r>
            <a:r>
              <a:rPr lang="en-US" dirty="0" smtClean="0"/>
              <a:t> to dec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177" y="1552963"/>
            <a:ext cx="3886250" cy="241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2439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MiniBooNE</a:t>
            </a:r>
            <a:r>
              <a:rPr lang="en-US" dirty="0" smtClean="0"/>
              <a:t> Neutrino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406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not to scale!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01" y="1663907"/>
            <a:ext cx="7922974" cy="316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69970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al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02877"/>
          </a:xfrm>
        </p:spPr>
        <p:txBody>
          <a:bodyPr/>
          <a:lstStyle/>
          <a:p>
            <a:r>
              <a:rPr lang="en-US" dirty="0" smtClean="0"/>
              <a:t>Neutrino horns operate in fierce radiation environments, and are pulsed with currents of several hundred kA.</a:t>
            </a:r>
          </a:p>
          <a:p>
            <a:r>
              <a:rPr lang="en-US" dirty="0" smtClean="0"/>
              <a:t>They require water cooling and sophisticated mechanical analys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591" y="2342803"/>
            <a:ext cx="5084538" cy="33795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60128" y="5799121"/>
            <a:ext cx="4648375" cy="383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 Horn Assembly at J-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Par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024932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iproton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tiprotons are produced in very small numbers in proton collisions.</a:t>
            </a:r>
          </a:p>
          <a:p>
            <a:r>
              <a:rPr lang="en-US" dirty="0" smtClean="0"/>
              <a:t>In order to be useful, these must be captured and “cooled” (i.e. have their area in phase space reduced).</a:t>
            </a:r>
          </a:p>
          <a:p>
            <a:r>
              <a:rPr lang="en-US" dirty="0" smtClean="0"/>
              <a:t>Although high energy proton-antiproton colliders are a thing of the past (homework problem), anti-protons are still of great interest at low energy:</a:t>
            </a:r>
          </a:p>
          <a:p>
            <a:pPr lvl="1"/>
            <a:r>
              <a:rPr lang="en-US" dirty="0" smtClean="0"/>
              <a:t>CERN LEAR facility</a:t>
            </a:r>
          </a:p>
          <a:p>
            <a:pPr lvl="1"/>
            <a:r>
              <a:rPr lang="en-US" dirty="0" smtClean="0"/>
              <a:t>FAIR Facility in German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951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656550" y="671786"/>
            <a:ext cx="5071007" cy="463731"/>
          </a:xfrm>
        </p:spPr>
        <p:txBody>
          <a:bodyPr/>
          <a:lstStyle/>
          <a:p>
            <a:r>
              <a:rPr lang="en-US" dirty="0" smtClean="0"/>
              <a:t>Highest Intensity Antiproton Source: Fermilab</a:t>
            </a:r>
            <a:endParaRPr lang="en-US" dirty="0"/>
          </a:p>
        </p:txBody>
      </p:sp>
      <p:pic>
        <p:nvPicPr>
          <p:cNvPr id="61443" name="Picture 3" descr="D:\My Documents\pba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7300" y="1865313"/>
            <a:ext cx="3886200" cy="3132137"/>
          </a:xfrm>
          <a:prstGeom prst="rect">
            <a:avLst/>
          </a:prstGeom>
          <a:noFill/>
        </p:spPr>
      </p:pic>
      <p:pic>
        <p:nvPicPr>
          <p:cNvPr id="61444" name="Picture 4" descr="D:\My Documents\targ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80" y="1969610"/>
            <a:ext cx="3857625" cy="2182812"/>
          </a:xfrm>
          <a:prstGeom prst="rect">
            <a:avLst/>
          </a:prstGeom>
          <a:noFill/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76280" y="4611210"/>
            <a:ext cx="4402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120 </a:t>
            </a:r>
            <a:r>
              <a:rPr lang="en-US" sz="1600" dirty="0" err="1"/>
              <a:t>GeV</a:t>
            </a:r>
            <a:r>
              <a:rPr lang="en-US" sz="1600" dirty="0"/>
              <a:t> protons strike a target, producing many things, including antiprotons.</a:t>
            </a:r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Lithium lens focuses these </a:t>
            </a:r>
            <a:r>
              <a:rPr lang="en-US" sz="1600" dirty="0" smtClean="0"/>
              <a:t>particles (a bit)</a:t>
            </a:r>
            <a:endParaRPr lang="en-US" sz="1600" dirty="0"/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bend magnet selects the negative particles around 8 </a:t>
            </a:r>
            <a:r>
              <a:rPr lang="en-US" sz="1600" dirty="0" err="1"/>
              <a:t>GeV</a:t>
            </a:r>
            <a:r>
              <a:rPr lang="en-US" sz="1600" dirty="0"/>
              <a:t>.  Everything but antiprotons decays away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760688" y="4681702"/>
            <a:ext cx="598393" cy="22068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7"/>
          <p:cNvSpPr>
            <a:spLocks/>
          </p:cNvSpPr>
          <p:nvPr/>
        </p:nvSpPr>
        <p:spPr bwMode="auto">
          <a:xfrm>
            <a:off x="1163668" y="3291997"/>
            <a:ext cx="2235200" cy="1374775"/>
          </a:xfrm>
          <a:custGeom>
            <a:avLst/>
            <a:gdLst/>
            <a:ahLst/>
            <a:cxnLst>
              <a:cxn ang="0">
                <a:pos x="1259" y="866"/>
              </a:cxn>
              <a:cxn ang="0">
                <a:pos x="1299" y="749"/>
              </a:cxn>
              <a:cxn ang="0">
                <a:pos x="606" y="637"/>
              </a:cxn>
              <a:cxn ang="0">
                <a:pos x="0" y="0"/>
              </a:cxn>
            </a:cxnLst>
            <a:rect l="0" t="0" r="r" b="b"/>
            <a:pathLst>
              <a:path w="1408" h="866">
                <a:moveTo>
                  <a:pt x="1259" y="866"/>
                </a:moveTo>
                <a:cubicBezTo>
                  <a:pt x="1333" y="826"/>
                  <a:pt x="1408" y="787"/>
                  <a:pt x="1299" y="749"/>
                </a:cubicBezTo>
                <a:cubicBezTo>
                  <a:pt x="1190" y="711"/>
                  <a:pt x="822" y="762"/>
                  <a:pt x="606" y="637"/>
                </a:cubicBezTo>
                <a:cubicBezTo>
                  <a:pt x="390" y="512"/>
                  <a:pt x="195" y="256"/>
                  <a:pt x="0" y="0"/>
                </a:cubicBezTo>
              </a:path>
            </a:pathLst>
          </a:custGeom>
          <a:noFill/>
          <a:ln w="25400" cap="flat" cmpd="sng">
            <a:solidFill>
              <a:srgbClr val="FFFF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890216" y="5290660"/>
            <a:ext cx="1080128" cy="228977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01668" y="2104547"/>
            <a:ext cx="1157287" cy="3194050"/>
          </a:xfrm>
          <a:custGeom>
            <a:avLst/>
            <a:gdLst/>
            <a:ahLst/>
            <a:cxnLst>
              <a:cxn ang="0">
                <a:pos x="260" y="2012"/>
              </a:cxn>
              <a:cxn ang="0">
                <a:pos x="82" y="1869"/>
              </a:cxn>
              <a:cxn ang="0">
                <a:pos x="6" y="1395"/>
              </a:cxn>
              <a:cxn ang="0">
                <a:pos x="46" y="268"/>
              </a:cxn>
              <a:cxn ang="0">
                <a:pos x="245" y="8"/>
              </a:cxn>
              <a:cxn ang="0">
                <a:pos x="729" y="319"/>
              </a:cxn>
            </a:cxnLst>
            <a:rect l="0" t="0" r="r" b="b"/>
            <a:pathLst>
              <a:path w="729" h="2012">
                <a:moveTo>
                  <a:pt x="260" y="2012"/>
                </a:moveTo>
                <a:cubicBezTo>
                  <a:pt x="192" y="1992"/>
                  <a:pt x="124" y="1972"/>
                  <a:pt x="82" y="1869"/>
                </a:cubicBezTo>
                <a:cubicBezTo>
                  <a:pt x="40" y="1766"/>
                  <a:pt x="12" y="1662"/>
                  <a:pt x="6" y="1395"/>
                </a:cubicBezTo>
                <a:cubicBezTo>
                  <a:pt x="0" y="1128"/>
                  <a:pt x="6" y="499"/>
                  <a:pt x="46" y="268"/>
                </a:cubicBezTo>
                <a:cubicBezTo>
                  <a:pt x="86" y="37"/>
                  <a:pt x="131" y="0"/>
                  <a:pt x="245" y="8"/>
                </a:cubicBezTo>
                <a:cubicBezTo>
                  <a:pt x="359" y="16"/>
                  <a:pt x="628" y="254"/>
                  <a:pt x="729" y="319"/>
                </a:cubicBezTo>
              </a:path>
            </a:pathLst>
          </a:custGeom>
          <a:noFill/>
          <a:ln w="25400" cap="flat" cmpd="sng">
            <a:solidFill>
              <a:srgbClr val="FF99CC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3727090" y="1362075"/>
            <a:ext cx="5342298" cy="2338388"/>
          </a:xfrm>
          <a:custGeom>
            <a:avLst/>
            <a:gdLst/>
            <a:ahLst/>
            <a:cxnLst>
              <a:cxn ang="0">
                <a:pos x="0" y="1288"/>
              </a:cxn>
              <a:cxn ang="0">
                <a:pos x="642" y="1293"/>
              </a:cxn>
              <a:cxn ang="0">
                <a:pos x="861" y="207"/>
              </a:cxn>
              <a:cxn ang="0">
                <a:pos x="1218" y="49"/>
              </a:cxn>
              <a:cxn ang="0">
                <a:pos x="1957" y="54"/>
              </a:cxn>
              <a:cxn ang="0">
                <a:pos x="2258" y="121"/>
              </a:cxn>
              <a:cxn ang="0">
                <a:pos x="3017" y="478"/>
              </a:cxn>
              <a:cxn ang="0">
                <a:pos x="3405" y="1094"/>
              </a:cxn>
              <a:cxn ang="0">
                <a:pos x="3466" y="1222"/>
              </a:cxn>
              <a:cxn ang="0">
                <a:pos x="3323" y="1293"/>
              </a:cxn>
            </a:cxnLst>
            <a:rect l="0" t="0" r="r" b="b"/>
            <a:pathLst>
              <a:path w="3480" h="1473">
                <a:moveTo>
                  <a:pt x="0" y="1288"/>
                </a:moveTo>
                <a:cubicBezTo>
                  <a:pt x="107" y="1289"/>
                  <a:pt x="499" y="1473"/>
                  <a:pt x="642" y="1293"/>
                </a:cubicBezTo>
                <a:cubicBezTo>
                  <a:pt x="785" y="1113"/>
                  <a:pt x="765" y="414"/>
                  <a:pt x="861" y="207"/>
                </a:cubicBezTo>
                <a:cubicBezTo>
                  <a:pt x="957" y="0"/>
                  <a:pt x="1035" y="74"/>
                  <a:pt x="1218" y="49"/>
                </a:cubicBezTo>
                <a:cubicBezTo>
                  <a:pt x="1401" y="24"/>
                  <a:pt x="1784" y="42"/>
                  <a:pt x="1957" y="54"/>
                </a:cubicBezTo>
                <a:cubicBezTo>
                  <a:pt x="2130" y="66"/>
                  <a:pt x="2081" y="50"/>
                  <a:pt x="2258" y="121"/>
                </a:cubicBezTo>
                <a:cubicBezTo>
                  <a:pt x="2435" y="192"/>
                  <a:pt x="2826" y="316"/>
                  <a:pt x="3017" y="478"/>
                </a:cubicBezTo>
                <a:cubicBezTo>
                  <a:pt x="3208" y="640"/>
                  <a:pt x="3330" y="970"/>
                  <a:pt x="3405" y="1094"/>
                </a:cubicBezTo>
                <a:cubicBezTo>
                  <a:pt x="3480" y="1218"/>
                  <a:pt x="3480" y="1189"/>
                  <a:pt x="3466" y="1222"/>
                </a:cubicBezTo>
                <a:cubicBezTo>
                  <a:pt x="3452" y="1255"/>
                  <a:pt x="3387" y="1274"/>
                  <a:pt x="3323" y="1293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917645" y="5195630"/>
            <a:ext cx="403701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1600" dirty="0"/>
              <a:t>The antiproton ring consists of 2 parts </a:t>
            </a:r>
            <a:endParaRPr lang="en-US" sz="1600" dirty="0" smtClean="0"/>
          </a:p>
          <a:p>
            <a:pPr marL="225425">
              <a:spcBef>
                <a:spcPct val="50000"/>
              </a:spcBef>
            </a:pPr>
            <a:r>
              <a:rPr lang="en-US" sz="1600" dirty="0" smtClean="0"/>
              <a:t>– </a:t>
            </a:r>
            <a:r>
              <a:rPr lang="en-US" sz="1600" dirty="0"/>
              <a:t>the </a:t>
            </a:r>
            <a:r>
              <a:rPr lang="en-US" sz="1600" dirty="0" err="1"/>
              <a:t>D</a:t>
            </a:r>
            <a:r>
              <a:rPr lang="en-US" sz="1600" dirty="0" err="1" smtClean="0"/>
              <a:t>ebuncher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r>
              <a:rPr lang="en-US" sz="1600" dirty="0" smtClean="0"/>
              <a:t>– the </a:t>
            </a:r>
            <a:r>
              <a:rPr lang="en-US" sz="1600" dirty="0"/>
              <a:t>A</a:t>
            </a:r>
            <a:r>
              <a:rPr lang="en-US" sz="1600" dirty="0" smtClean="0"/>
              <a:t>ccumulator</a:t>
            </a:r>
            <a:r>
              <a:rPr lang="en-US" sz="1600" dirty="0"/>
              <a:t>.</a:t>
            </a:r>
          </a:p>
        </p:txBody>
      </p:sp>
      <p:pic>
        <p:nvPicPr>
          <p:cNvPr id="61452" name="Picture 12" descr="FNAL Layout_v3                                                 0000949CMacOS                          B40D01FE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501070" y="202980"/>
            <a:ext cx="2228850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53" name="Freeform 13"/>
          <p:cNvSpPr>
            <a:spLocks/>
          </p:cNvSpPr>
          <p:nvPr/>
        </p:nvSpPr>
        <p:spPr bwMode="auto">
          <a:xfrm>
            <a:off x="1747258" y="234730"/>
            <a:ext cx="1666875" cy="217488"/>
          </a:xfrm>
          <a:custGeom>
            <a:avLst/>
            <a:gdLst/>
            <a:ahLst/>
            <a:cxnLst>
              <a:cxn ang="0">
                <a:pos x="1050" y="122"/>
              </a:cxn>
              <a:cxn ang="0">
                <a:pos x="862" y="40"/>
              </a:cxn>
              <a:cxn ang="0">
                <a:pos x="546" y="20"/>
              </a:cxn>
              <a:cxn ang="0">
                <a:pos x="219" y="20"/>
              </a:cxn>
              <a:cxn ang="0">
                <a:pos x="0" y="137"/>
              </a:cxn>
            </a:cxnLst>
            <a:rect l="0" t="0" r="r" b="b"/>
            <a:pathLst>
              <a:path w="1050" h="137">
                <a:moveTo>
                  <a:pt x="1050" y="122"/>
                </a:moveTo>
                <a:cubicBezTo>
                  <a:pt x="998" y="89"/>
                  <a:pt x="946" y="57"/>
                  <a:pt x="862" y="40"/>
                </a:cubicBezTo>
                <a:cubicBezTo>
                  <a:pt x="778" y="23"/>
                  <a:pt x="653" y="23"/>
                  <a:pt x="546" y="20"/>
                </a:cubicBezTo>
                <a:cubicBezTo>
                  <a:pt x="439" y="17"/>
                  <a:pt x="310" y="0"/>
                  <a:pt x="219" y="20"/>
                </a:cubicBezTo>
                <a:cubicBezTo>
                  <a:pt x="128" y="40"/>
                  <a:pt x="64" y="88"/>
                  <a:pt x="0" y="137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5690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ERN Accelerator Comple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74" y="674897"/>
            <a:ext cx="8704826" cy="56690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7345" y="5626469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5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2221" y="3737197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1.4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0392" y="4568109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26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1703" y="2631357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400 </a:t>
            </a:r>
            <a:r>
              <a:rPr lang="en-US" sz="1400" dirty="0" err="1" smtClean="0">
                <a:latin typeface="+mn-lt"/>
              </a:rPr>
              <a:t>GeV</a:t>
            </a:r>
            <a:endParaRPr lang="en-US" sz="1400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1621" y="1919146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~7 </a:t>
            </a:r>
            <a:r>
              <a:rPr lang="en-US" sz="1400" dirty="0" err="1" smtClean="0">
                <a:latin typeface="+mn-lt"/>
              </a:rPr>
              <a:t>TeV</a:t>
            </a:r>
            <a:endParaRPr lang="en-US" sz="14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9485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proton Source – </a:t>
            </a:r>
            <a:r>
              <a:rPr lang="en-US" dirty="0" err="1" smtClean="0"/>
              <a:t>debunching</a:t>
            </a:r>
            <a:endParaRPr lang="en-US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9905" y="1201510"/>
            <a:ext cx="1982787" cy="3716337"/>
            <a:chOff x="504" y="1169"/>
            <a:chExt cx="1611" cy="2881"/>
          </a:xfrm>
        </p:grpSpPr>
        <p:pic>
          <p:nvPicPr>
            <p:cNvPr id="62467" name="Picture 3" descr="D:\My Documents\deb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4" y="1169"/>
              <a:ext cx="1611" cy="736"/>
            </a:xfrm>
            <a:prstGeom prst="rect">
              <a:avLst/>
            </a:prstGeom>
            <a:noFill/>
          </p:spPr>
        </p:pic>
        <p:pic>
          <p:nvPicPr>
            <p:cNvPr id="62468" name="Picture 4" descr="D:\My Documents\deb3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" y="1895"/>
              <a:ext cx="1604" cy="724"/>
            </a:xfrm>
            <a:prstGeom prst="rect">
              <a:avLst/>
            </a:prstGeom>
            <a:noFill/>
          </p:spPr>
        </p:pic>
        <p:pic>
          <p:nvPicPr>
            <p:cNvPr id="62469" name="Picture 5" descr="D:\My Documents\deb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8" y="2620"/>
              <a:ext cx="1606" cy="722"/>
            </a:xfrm>
            <a:prstGeom prst="rect">
              <a:avLst/>
            </a:prstGeom>
            <a:noFill/>
          </p:spPr>
        </p:pic>
        <p:pic>
          <p:nvPicPr>
            <p:cNvPr id="62470" name="Picture 6" descr="D:\My Documents\deb5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7" y="3338"/>
              <a:ext cx="1608" cy="712"/>
            </a:xfrm>
            <a:prstGeom prst="rect">
              <a:avLst/>
            </a:prstGeom>
            <a:noFill/>
          </p:spPr>
        </p:pic>
      </p:grp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841592" y="1352322"/>
            <a:ext cx="50716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Particles enter with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time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energy</a:t>
            </a:r>
            <a:r>
              <a:rPr lang="en-US" sz="2400" dirty="0"/>
              <a:t> spread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882180" y="2238445"/>
            <a:ext cx="50043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</a:rPr>
              <a:t>High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ow</a:t>
            </a:r>
            <a:r>
              <a:rPr lang="en-US" sz="2400" dirty="0"/>
              <a:t>) energy </a:t>
            </a:r>
            <a:r>
              <a:rPr lang="en-US" sz="2400" dirty="0" err="1"/>
              <a:t>pbars</a:t>
            </a:r>
            <a:r>
              <a:rPr lang="en-US" sz="2400" dirty="0"/>
              <a:t> take </a:t>
            </a:r>
            <a:r>
              <a:rPr lang="en-US" sz="2400" dirty="0">
                <a:solidFill>
                  <a:srgbClr val="CC0000"/>
                </a:solidFill>
              </a:rPr>
              <a:t>more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ess</a:t>
            </a:r>
            <a:r>
              <a:rPr lang="en-US" sz="2400" dirty="0"/>
              <a:t>)  to go around…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997395" y="3160165"/>
            <a:ext cx="50310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…and the RF is phased so they are </a:t>
            </a:r>
            <a:r>
              <a:rPr lang="en-US" sz="2400" dirty="0">
                <a:solidFill>
                  <a:srgbClr val="CC0000"/>
                </a:solidFill>
              </a:rPr>
              <a:t>decelerated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9900"/>
                </a:solidFill>
              </a:rPr>
              <a:t>accelerated</a:t>
            </a:r>
            <a:r>
              <a:rPr lang="en-US" sz="2400" dirty="0"/>
              <a:t>),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71513" y="1068388"/>
            <a:ext cx="318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958990" y="4081885"/>
            <a:ext cx="47834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sulting in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energy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time</a:t>
            </a:r>
            <a:r>
              <a:rPr lang="en-US" sz="2400" dirty="0"/>
              <a:t> spread.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846715" y="5349250"/>
            <a:ext cx="7146903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At this point, the </a:t>
            </a:r>
            <a:r>
              <a:rPr lang="en-US" sz="2000" dirty="0" err="1" smtClean="0">
                <a:solidFill>
                  <a:schemeClr val="accent2"/>
                </a:solidFill>
              </a:rPr>
              <a:t>pBars</a:t>
            </a:r>
            <a:r>
              <a:rPr lang="en-US" sz="2000" dirty="0" smtClean="0">
                <a:solidFill>
                  <a:schemeClr val="accent2"/>
                </a:solidFill>
              </a:rPr>
              <a:t> are transferred to the accumulator, where they are “stacked”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5850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cooling of anti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2129635"/>
          </a:xfrm>
        </p:spPr>
        <p:txBody>
          <a:bodyPr/>
          <a:lstStyle/>
          <a:p>
            <a:r>
              <a:rPr lang="en-US" sz="2000" dirty="0" smtClean="0"/>
              <a:t>Positrons will naturally “cool” (approach a small equilibrium emittance) via synchrotron radiation.</a:t>
            </a:r>
          </a:p>
          <a:p>
            <a:r>
              <a:rPr lang="en-US" sz="2000" dirty="0" smtClean="0"/>
              <a:t>Antiprotons must rely on active cooling to be useful in colliders.</a:t>
            </a:r>
          </a:p>
          <a:p>
            <a:r>
              <a:rPr lang="en-US" sz="2000" dirty="0" smtClean="0"/>
              <a:t>Principle: consider a single particle</a:t>
            </a:r>
            <a:br>
              <a:rPr lang="en-US" sz="2000" dirty="0" smtClean="0"/>
            </a:br>
            <a:r>
              <a:rPr lang="en-US" sz="2000" dirty="0" smtClean="0"/>
              <a:t> which is off orbit.  We can detect </a:t>
            </a:r>
            <a:br>
              <a:rPr lang="en-US" sz="2000" dirty="0" smtClean="0"/>
            </a:br>
            <a:r>
              <a:rPr lang="en-US" sz="2000" dirty="0" smtClean="0"/>
              <a:t>its deviation at one point, and </a:t>
            </a:r>
            <a:br>
              <a:rPr lang="en-US" sz="2000" dirty="0" smtClean="0"/>
            </a:br>
            <a:r>
              <a:rPr lang="en-US" sz="2000" dirty="0" smtClean="0"/>
              <a:t>correct it at another:</a:t>
            </a:r>
          </a:p>
          <a:p>
            <a:r>
              <a:rPr lang="en-US" sz="2000" dirty="0" smtClean="0"/>
              <a:t>But wait! If we apply this technique</a:t>
            </a:r>
            <a:br>
              <a:rPr lang="en-US" sz="2000" dirty="0" smtClean="0"/>
            </a:br>
            <a:r>
              <a:rPr lang="en-US" sz="2000" dirty="0" smtClean="0"/>
              <a:t>to an ensemble of particles, won’t</a:t>
            </a:r>
            <a:br>
              <a:rPr lang="en-US" sz="2000" dirty="0" smtClean="0"/>
            </a:br>
            <a:r>
              <a:rPr lang="en-US" sz="2000" dirty="0" smtClean="0"/>
              <a:t>it just act on the </a:t>
            </a:r>
            <a:r>
              <a:rPr lang="en-US" sz="2000" dirty="0" err="1" smtClean="0"/>
              <a:t>centroid</a:t>
            </a:r>
            <a:r>
              <a:rPr lang="en-US" sz="2000" dirty="0" smtClean="0"/>
              <a:t> of the</a:t>
            </a:r>
            <a:br>
              <a:rPr lang="en-US" sz="2000" dirty="0" smtClean="0"/>
            </a:br>
            <a:r>
              <a:rPr lang="en-US" sz="2000" dirty="0" smtClean="0"/>
              <a:t>distribution? Yes, but…</a:t>
            </a:r>
          </a:p>
          <a:p>
            <a:r>
              <a:rPr lang="en-US" sz="2000" dirty="0" smtClean="0"/>
              <a:t>Stochastic cooling relies on “mixing”, the fact that particles of different </a:t>
            </a:r>
            <a:r>
              <a:rPr lang="en-US" sz="2000" dirty="0" err="1" smtClean="0"/>
              <a:t>momenta</a:t>
            </a:r>
            <a:r>
              <a:rPr lang="en-US" sz="2000" dirty="0" smtClean="0"/>
              <a:t> will slip in time and the sampled combinations will change.</a:t>
            </a:r>
          </a:p>
          <a:p>
            <a:r>
              <a:rPr lang="en-US" sz="2000" i="1" dirty="0" smtClean="0"/>
              <a:t>Statistically</a:t>
            </a:r>
            <a:r>
              <a:rPr lang="en-US" sz="2000" dirty="0" smtClean="0"/>
              <a:t>, the mean displacement will be dominated by the high amplitude particles and over time the distribution will cool.</a:t>
            </a:r>
          </a:p>
          <a:p>
            <a:r>
              <a:rPr lang="en-US" sz="2000" dirty="0" smtClean="0"/>
              <a:t>Simon Van der Meer won the Nobel Prize for this.</a:t>
            </a:r>
          </a:p>
        </p:txBody>
      </p:sp>
      <p:pic>
        <p:nvPicPr>
          <p:cNvPr id="200706" name="Picture 2" descr="stoch2.jpg (18208 bytes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39365" y="1892800"/>
            <a:ext cx="2649945" cy="2543594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50064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Cooling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838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lectron cooling works by injecting “cold electrons” into a beam of negative ions (antiprotons or other) and cooling them through momentum exchange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ayou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14400" y="2362200"/>
            <a:ext cx="6705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14400" y="2514600"/>
            <a:ext cx="6705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914400" y="2667000"/>
            <a:ext cx="6705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2819400"/>
            <a:ext cx="6705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905000" y="2362200"/>
            <a:ext cx="2422229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flipH="1">
            <a:off x="4343400" y="2362200"/>
            <a:ext cx="2454571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  <a:head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057400" y="2514600"/>
            <a:ext cx="2422229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209800" y="2667000"/>
            <a:ext cx="2422229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362200" y="2819400"/>
            <a:ext cx="2422229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 flipH="1">
            <a:off x="4191000" y="2514600"/>
            <a:ext cx="2454571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  <a:head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 flipH="1">
            <a:off x="4038600" y="2667000"/>
            <a:ext cx="2454571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  <a:head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>
            <a:off x="3890814" y="2819400"/>
            <a:ext cx="2454571" cy="1660581"/>
          </a:xfrm>
          <a:custGeom>
            <a:avLst/>
            <a:gdLst>
              <a:gd name="connsiteX0" fmla="*/ 4526 w 2422229"/>
              <a:gd name="connsiteY0" fmla="*/ 1660581 h 1660581"/>
              <a:gd name="connsiteX1" fmla="*/ 4526 w 2422229"/>
              <a:gd name="connsiteY1" fmla="*/ 644581 h 1660581"/>
              <a:gd name="connsiteX2" fmla="*/ 51563 w 2422229"/>
              <a:gd name="connsiteY2" fmla="*/ 268284 h 1660581"/>
              <a:gd name="connsiteX3" fmla="*/ 277341 w 2422229"/>
              <a:gd name="connsiteY3" fmla="*/ 70729 h 1660581"/>
              <a:gd name="connsiteX4" fmla="*/ 1076970 w 2422229"/>
              <a:gd name="connsiteY4" fmla="*/ 4877 h 1660581"/>
              <a:gd name="connsiteX5" fmla="*/ 2422229 w 2422229"/>
              <a:gd name="connsiteY5" fmla="*/ 4877 h 1660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2229" h="1660581">
                <a:moveTo>
                  <a:pt x="4526" y="1660581"/>
                </a:moveTo>
                <a:cubicBezTo>
                  <a:pt x="606" y="1268605"/>
                  <a:pt x="-3313" y="876630"/>
                  <a:pt x="4526" y="644581"/>
                </a:cubicBezTo>
                <a:cubicBezTo>
                  <a:pt x="12365" y="412532"/>
                  <a:pt x="6094" y="363926"/>
                  <a:pt x="51563" y="268284"/>
                </a:cubicBezTo>
                <a:cubicBezTo>
                  <a:pt x="97032" y="172642"/>
                  <a:pt x="106440" y="114630"/>
                  <a:pt x="277341" y="70729"/>
                </a:cubicBezTo>
                <a:cubicBezTo>
                  <a:pt x="448242" y="26828"/>
                  <a:pt x="719489" y="15852"/>
                  <a:pt x="1076970" y="4877"/>
                </a:cubicBezTo>
                <a:cubicBezTo>
                  <a:pt x="1434451" y="-6098"/>
                  <a:pt x="2422229" y="4877"/>
                  <a:pt x="2422229" y="4877"/>
                </a:cubicBezTo>
              </a:path>
            </a:pathLst>
          </a:custGeom>
          <a:ln w="12700">
            <a:solidFill>
              <a:schemeClr val="tx1">
                <a:alpha val="48000"/>
              </a:schemeClr>
            </a:solidFill>
            <a:head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696200" y="236220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ion be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1600" y="4495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electron gu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15000" y="44958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electron decelerator and collector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352800" y="2209800"/>
            <a:ext cx="1981200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15565"/>
              </p:ext>
            </p:extLst>
          </p:nvPr>
        </p:nvGraphicFramePr>
        <p:xfrm>
          <a:off x="3467100" y="1905000"/>
          <a:ext cx="165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8" name="Equation" r:id="rId3" imgW="1651000" imgH="228600" progId="Equation.DSMT4">
                  <p:embed/>
                </p:oleObj>
              </mc:Choice>
              <mc:Fallback>
                <p:oleObj name="Equation" r:id="rId3" imgW="165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7100" y="1905000"/>
                        <a:ext cx="165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9600" y="533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ant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62131"/>
              </p:ext>
            </p:extLst>
          </p:nvPr>
        </p:nvGraphicFramePr>
        <p:xfrm>
          <a:off x="1600199" y="5410200"/>
          <a:ext cx="3643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9" name="Equation" r:id="rId5" imgW="1943100" imgH="203200" progId="Equation.DSMT4">
                  <p:embed/>
                </p:oleObj>
              </mc:Choice>
              <mc:Fallback>
                <p:oleObj name="Equation" r:id="rId5" imgW="194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199" y="5410200"/>
                        <a:ext cx="36433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20612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9163"/>
              </p:ext>
            </p:extLst>
          </p:nvPr>
        </p:nvGraphicFramePr>
        <p:xfrm>
          <a:off x="4991100" y="521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219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86681"/>
              </p:ext>
            </p:extLst>
          </p:nvPr>
        </p:nvGraphicFramePr>
        <p:xfrm>
          <a:off x="4991100" y="521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219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85814"/>
              </p:ext>
            </p:extLst>
          </p:nvPr>
        </p:nvGraphicFramePr>
        <p:xfrm>
          <a:off x="838200" y="762000"/>
          <a:ext cx="34766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2" name="Equation" r:id="rId6" imgW="1854200" imgH="876300" progId="Equation.DSMT4">
                  <p:embed/>
                </p:oleObj>
              </mc:Choice>
              <mc:Fallback>
                <p:oleObj name="Equation" r:id="rId6" imgW="1854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3476625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562600" y="457200"/>
            <a:ext cx="0" cy="19812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10200" y="2362200"/>
            <a:ext cx="2971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562600" y="990600"/>
            <a:ext cx="1981200" cy="1371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43800" y="990600"/>
            <a:ext cx="0" cy="152400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410200" y="990600"/>
            <a:ext cx="2133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28343"/>
              </p:ext>
            </p:extLst>
          </p:nvPr>
        </p:nvGraphicFramePr>
        <p:xfrm>
          <a:off x="7848600" y="243840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3" name="Equation" r:id="rId8" imgW="584200" imgH="228600" progId="Equation.DSMT4">
                  <p:embed/>
                </p:oleObj>
              </mc:Choice>
              <mc:Fallback>
                <p:oleObj name="Equation" r:id="rId8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8600" y="243840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46813"/>
              </p:ext>
            </p:extLst>
          </p:nvPr>
        </p:nvGraphicFramePr>
        <p:xfrm>
          <a:off x="4819650" y="622300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4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9650" y="622300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36340"/>
              </p:ext>
            </p:extLst>
          </p:nvPr>
        </p:nvGraphicFramePr>
        <p:xfrm>
          <a:off x="7400925" y="2514600"/>
          <a:ext cx="3032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5" name="Equation" r:id="rId12" imgW="190500" imgH="152400" progId="Equation.DSMT4">
                  <p:embed/>
                </p:oleObj>
              </mc:Choice>
              <mc:Fallback>
                <p:oleObj name="Equation" r:id="rId12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0925" y="2514600"/>
                        <a:ext cx="3032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28740"/>
              </p:ext>
            </p:extLst>
          </p:nvPr>
        </p:nvGraphicFramePr>
        <p:xfrm>
          <a:off x="5168900" y="828675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6" name="Equation" r:id="rId14" imgW="127000" imgH="165100" progId="Equation.DSMT4">
                  <p:embed/>
                </p:oleObj>
              </mc:Choice>
              <mc:Fallback>
                <p:oleObj name="Equation" r:id="rId1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8900" y="828675"/>
                        <a:ext cx="20320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3048000"/>
            <a:ext cx="8458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lectrons act like a drag force on the ions.  At low velocity, the ionization loss varies as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velocity spread of the electrons is dominated by the energy distribution out of the cathode.  In the rest frame, motion is non-relativistic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66410"/>
              </p:ext>
            </p:extLst>
          </p:nvPr>
        </p:nvGraphicFramePr>
        <p:xfrm>
          <a:off x="2508485" y="3505200"/>
          <a:ext cx="609600" cy="79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7" name="Equation" r:id="rId16" imgW="368300" imgH="482600" progId="Equation.DSMT4">
                  <p:embed/>
                </p:oleObj>
              </mc:Choice>
              <mc:Fallback>
                <p:oleObj name="Equation" r:id="rId16" imgW="36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08485" y="3505200"/>
                        <a:ext cx="609600" cy="79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70485" y="40386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elative velocity</a:t>
            </a:r>
          </a:p>
        </p:txBody>
      </p:sp>
      <p:cxnSp>
        <p:nvCxnSpPr>
          <p:cNvPr id="27" name="Straight Arrow Connector 26"/>
          <p:cNvCxnSpPr>
            <a:stCxn id="25" idx="1"/>
          </p:cNvCxnSpPr>
          <p:nvPr/>
        </p:nvCxnSpPr>
        <p:spPr>
          <a:xfrm flipH="1" flipV="1">
            <a:off x="2965685" y="4114800"/>
            <a:ext cx="304800" cy="7768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58683"/>
              </p:ext>
            </p:extLst>
          </p:nvPr>
        </p:nvGraphicFramePr>
        <p:xfrm>
          <a:off x="3810000" y="5181600"/>
          <a:ext cx="12890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8" name="Equation" r:id="rId18" imgW="1117600" imgH="1054100" progId="Equation.DSMT4">
                  <p:embed/>
                </p:oleObj>
              </mc:Choice>
              <mc:Fallback>
                <p:oleObj name="Equation" r:id="rId18" imgW="1117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000" y="5181600"/>
                        <a:ext cx="12890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05400" y="5562600"/>
            <a:ext cx="2971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nergy spread.  Typically ~.5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eV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31" name="Straight Arrow Connector 30"/>
          <p:cNvCxnSpPr>
            <a:stCxn id="30" idx="1"/>
          </p:cNvCxnSpPr>
          <p:nvPr/>
        </p:nvCxnSpPr>
        <p:spPr>
          <a:xfrm flipH="1">
            <a:off x="4800600" y="5716489"/>
            <a:ext cx="304800" cy="747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76215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Cooling in the Fermilab Recycl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76200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e of the highest energy and most successful electron cooling systems was in the Fermilab “Recycler” – an 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ermanent storage ring which was used to store anti-protons for use in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llide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819400"/>
            <a:ext cx="3505200" cy="23667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2963" r="44557" b="22222"/>
          <a:stretch/>
        </p:blipFill>
        <p:spPr>
          <a:xfrm>
            <a:off x="5562600" y="1752600"/>
            <a:ext cx="1521877" cy="20884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981200"/>
            <a:ext cx="2155853" cy="16240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38862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.5 A “u-beam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71600" y="2667000"/>
            <a:ext cx="457200" cy="1219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752600" y="4191000"/>
            <a:ext cx="5334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81400" y="20574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elletron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95800" y="2286000"/>
            <a:ext cx="1295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038600" y="2438400"/>
            <a:ext cx="228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4038600"/>
            <a:ext cx="2864201" cy="237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55181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Started: Ion Sou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72" y="1065507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05649" y="688471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079" y="1198890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73216" y="745910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3477" y="5875742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0s of mA of current.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111" y="3900668"/>
            <a:ext cx="2782924" cy="17963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2442" y="3984558"/>
            <a:ext cx="221960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H- source.  Mix Cesium with Hydrogen to add electron. (why? we’ll get to that)</a:t>
            </a:r>
          </a:p>
        </p:txBody>
      </p:sp>
    </p:spTree>
    <p:extLst>
      <p:ext uri="{BB962C8B-B14F-4D97-AF65-F5344CB8AC3E}">
        <p14:creationId xmlns:p14="http://schemas.microsoft.com/office/powerpoint/2010/main" val="167141940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ccele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1" y="1068317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8172" y="724081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6476" y="4890517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252" y="1103924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7044" y="781519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7535" b="8401"/>
          <a:stretch/>
        </p:blipFill>
        <p:spPr>
          <a:xfrm>
            <a:off x="5198860" y="3121859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93391" y="4936085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14544647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g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41029"/>
          </a:xfrm>
        </p:spPr>
        <p:txBody>
          <a:bodyPr/>
          <a:lstStyle/>
          <a:p>
            <a:r>
              <a:rPr lang="en-US" dirty="0" smtClean="0"/>
              <a:t>The front end of any modern hadron accelerator looks something like this (Fermilab front end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1995110"/>
            <a:ext cx="4974772" cy="33265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29237" y="5334000"/>
            <a:ext cx="3797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w Energy Beam Transport (L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023" y="4337352"/>
            <a:ext cx="2218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edium Energy Beam Transport (MEBT, pronounced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ebbi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):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58780" y="2716591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82228" y="141756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285621" y="2056190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301619" y="2092476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1580" y="154577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652762" y="2225524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16465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ft Tube (Alvarez) 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91" y="629749"/>
            <a:ext cx="8251825" cy="452775"/>
          </a:xfrm>
        </p:spPr>
        <p:txBody>
          <a:bodyPr/>
          <a:lstStyle/>
          <a:p>
            <a:r>
              <a:rPr lang="en-US" sz="1800" dirty="0" smtClean="0"/>
              <a:t>Because the velocity is changing quickly, the first </a:t>
            </a:r>
            <a:r>
              <a:rPr lang="en-US" sz="1800" dirty="0" err="1" smtClean="0"/>
              <a:t>linac</a:t>
            </a:r>
            <a:r>
              <a:rPr lang="en-US" sz="1800" dirty="0" smtClean="0"/>
              <a:t> is generally a Drift Tube </a:t>
            </a:r>
            <a:r>
              <a:rPr lang="en-US" sz="1800" dirty="0" err="1" smtClean="0"/>
              <a:t>Linac</a:t>
            </a:r>
            <a:r>
              <a:rPr lang="en-US" sz="1800" dirty="0" smtClean="0"/>
              <a:t> (DTL), which can be beta-matched to the accelerating beam.</a:t>
            </a:r>
          </a:p>
          <a:p>
            <a:r>
              <a:rPr lang="en-US" sz="1800" dirty="0" smtClean="0"/>
              <a:t>Put conducting tubes in a larger pillbox, such that inside the tubes </a:t>
            </a:r>
            <a:r>
              <a:rPr lang="en-US" sz="1800" i="1" dirty="0" smtClean="0"/>
              <a:t>E=0</a:t>
            </a:r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r>
              <a:rPr lang="en-US" sz="1800" dirty="0" smtClean="0"/>
              <a:t>As energy gets higher, switch to “pi-cavities”, which are more efficient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7056" y="1782083"/>
            <a:ext cx="3223230" cy="1184756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65178"/>
              </p:ext>
            </p:extLst>
          </p:nvPr>
        </p:nvGraphicFramePr>
        <p:xfrm>
          <a:off x="4610856" y="2163082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49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856" y="2163082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49056" y="2010682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753252" y="1564518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260588" y="2905540"/>
            <a:ext cx="232985" cy="3422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1711"/>
              </p:ext>
            </p:extLst>
          </p:nvPr>
        </p:nvGraphicFramePr>
        <p:xfrm>
          <a:off x="1071261" y="3112863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50" name="Equation" r:id="rId6" imgW="419040" imgH="419040" progId="Equation.DSMT4">
                  <p:embed/>
                </p:oleObj>
              </mc:Choice>
              <mc:Fallback>
                <p:oleObj name="Equation" r:id="rId6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61" y="3112863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190675" y="3009598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1826155" y="3205224"/>
            <a:ext cx="352425" cy="241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051879" y="2986163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109962" y="2470754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49722" y="3568094"/>
            <a:ext cx="1759040" cy="2110849"/>
          </a:xfrm>
          <a:prstGeom prst="rect">
            <a:avLst/>
          </a:prstGeom>
          <a:noFill/>
        </p:spPr>
      </p:pic>
      <p:sp>
        <p:nvSpPr>
          <p:cNvPr id="71" name="TextBox 70"/>
          <p:cNvSpPr txBox="1"/>
          <p:nvPr/>
        </p:nvSpPr>
        <p:spPr>
          <a:xfrm>
            <a:off x="1096886" y="5691112"/>
            <a:ext cx="304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low energ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29708" name="Picture 12" descr="http://www.fnal.gov/pub/news04/images/20041001image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76879" y="3894666"/>
            <a:ext cx="2478188" cy="1726823"/>
          </a:xfrm>
          <a:prstGeom prst="rect">
            <a:avLst/>
          </a:prstGeom>
          <a:noFill/>
        </p:spPr>
      </p:pic>
      <p:sp>
        <p:nvSpPr>
          <p:cNvPr id="75" name="TextBox 74"/>
          <p:cNvSpPr txBox="1"/>
          <p:nvPr/>
        </p:nvSpPr>
        <p:spPr>
          <a:xfrm>
            <a:off x="5710917" y="5697613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id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63936" y="4300462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918937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-&gt; Synchrotron </a:t>
            </a:r>
            <a:r>
              <a:rPr lang="en-US" dirty="0"/>
              <a:t>I</a:t>
            </a:r>
            <a:r>
              <a:rPr lang="en-US" dirty="0" smtClean="0"/>
              <a:t>n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16625"/>
          </a:xfrm>
        </p:spPr>
        <p:txBody>
          <a:bodyPr/>
          <a:lstStyle/>
          <a:p>
            <a:r>
              <a:rPr lang="en-US" sz="1800" dirty="0" smtClean="0"/>
              <a:t>Eventually, the linear accelerator must inject into a synchrotr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n order to maximize the intensity in the synchrotron, we can</a:t>
            </a:r>
          </a:p>
          <a:p>
            <a:pPr lvl="1"/>
            <a:r>
              <a:rPr lang="en-US" sz="1600" dirty="0" smtClean="0"/>
              <a:t>Increase the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 as high as possible and inject over one revolution </a:t>
            </a:r>
          </a:p>
          <a:p>
            <a:pPr lvl="2"/>
            <a:r>
              <a:rPr lang="en-US" sz="1600" dirty="0" smtClean="0"/>
              <a:t>There are limits to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urrent</a:t>
            </a:r>
          </a:p>
          <a:p>
            <a:pPr lvl="1"/>
            <a:r>
              <a:rPr lang="en-US" sz="1600" dirty="0" smtClean="0"/>
              <a:t>Inject over multiple (</a:t>
            </a:r>
            <a:r>
              <a:rPr lang="en-US" sz="1600" i="1" dirty="0" smtClean="0"/>
              <a:t>N</a:t>
            </a:r>
            <a:r>
              <a:rPr lang="en-US" sz="1600" dirty="0" smtClean="0"/>
              <a:t>) revolutions of the synchrotron</a:t>
            </a:r>
          </a:p>
          <a:p>
            <a:pPr lvl="2"/>
            <a:r>
              <a:rPr lang="en-US" sz="1600" dirty="0" smtClean="0"/>
              <a:t>Preferred method</a:t>
            </a:r>
          </a:p>
          <a:p>
            <a:r>
              <a:rPr lang="en-US" sz="1800" dirty="0" smtClean="0"/>
              <a:t>Unfortunately, </a:t>
            </a:r>
            <a:r>
              <a:rPr lang="en-US" sz="1800" dirty="0" err="1" smtClean="0"/>
              <a:t>Liouville’s</a:t>
            </a:r>
            <a:r>
              <a:rPr lang="en-US" sz="1800" dirty="0" smtClean="0"/>
              <a:t> Theorem says we can’t inject one beam on top of another</a:t>
            </a:r>
          </a:p>
          <a:p>
            <a:pPr lvl="1"/>
            <a:r>
              <a:rPr lang="en-US" sz="1400" dirty="0" smtClean="0"/>
              <a:t>Electrons can be injected off orbit and will “cool” down to the equilibrium orbit via synchrotron radiation.</a:t>
            </a:r>
          </a:p>
          <a:p>
            <a:pPr lvl="1"/>
            <a:r>
              <a:rPr lang="en-US" sz="1400" dirty="0" smtClean="0"/>
              <a:t>Protons can be injected a small, changing angle to “paint” phase space, resulting in increased emittance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725620" y="1163105"/>
            <a:ext cx="1228960" cy="122896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endCxn id="7" idx="4"/>
          </p:cNvCxnSpPr>
          <p:nvPr/>
        </p:nvCxnSpPr>
        <p:spPr>
          <a:xfrm>
            <a:off x="3535065" y="2392065"/>
            <a:ext cx="1805035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7784"/>
              </p:ext>
            </p:extLst>
          </p:nvPr>
        </p:nvGraphicFramePr>
        <p:xfrm>
          <a:off x="3482975" y="5605463"/>
          <a:ext cx="1484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60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605463"/>
                        <a:ext cx="14843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93720" y="5810110"/>
            <a:ext cx="230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2">
                    <a:lumMod val="50000"/>
                  </a:schemeClr>
                </a:solidFill>
              </a:rPr>
              <a:t>Linac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4994458" y="5886921"/>
            <a:ext cx="499262" cy="1232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2665" y="6002135"/>
            <a:ext cx="2765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Synchrotron emittanc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51015" y="5886920"/>
            <a:ext cx="230430" cy="153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8730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(or Charge </a:t>
            </a:r>
            <a:r>
              <a:rPr lang="en-US" dirty="0"/>
              <a:t>E</a:t>
            </a:r>
            <a:r>
              <a:rPr lang="en-US" dirty="0" smtClean="0"/>
              <a:t>xchange) Injection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62664" y="4043480"/>
            <a:ext cx="8681335" cy="2126280"/>
          </a:xfrm>
        </p:spPr>
        <p:txBody>
          <a:bodyPr/>
          <a:lstStyle/>
          <a:p>
            <a:r>
              <a:rPr lang="en-US" sz="1400" dirty="0" smtClean="0"/>
              <a:t>Instead of ionizing Hydrogen, and electron is added to create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, which is accelerated in the </a:t>
            </a:r>
            <a:r>
              <a:rPr lang="en-US" sz="1400" dirty="0" err="1" smtClean="0"/>
              <a:t>linac</a:t>
            </a:r>
            <a:endParaRPr lang="en-US" sz="1400" dirty="0" smtClean="0"/>
          </a:p>
          <a:p>
            <a:r>
              <a:rPr lang="en-US" sz="1400" dirty="0" smtClean="0"/>
              <a:t>A pulsed chicane moves the circulating beam out during injection</a:t>
            </a:r>
          </a:p>
          <a:p>
            <a:r>
              <a:rPr lang="en-US" sz="1400" dirty="0" smtClean="0"/>
              <a:t>An injected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beam is bent in the opposite direction so it lies on top of the circulating beam</a:t>
            </a:r>
          </a:p>
          <a:p>
            <a:r>
              <a:rPr lang="en-US" sz="1400" dirty="0" smtClean="0"/>
              <a:t>The combined beam passes through a foil, which strips the two electrons, leaving a single, more intense proton beam.</a:t>
            </a:r>
          </a:p>
          <a:p>
            <a:r>
              <a:rPr lang="en-US" sz="1400" dirty="0" err="1" smtClean="0"/>
              <a:t>Fermilab</a:t>
            </a:r>
            <a:r>
              <a:rPr lang="en-US" sz="1400" dirty="0" smtClean="0"/>
              <a:t> was converted from proton to H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 during the 70’s</a:t>
            </a:r>
          </a:p>
          <a:p>
            <a:r>
              <a:rPr lang="en-US" sz="1400" dirty="0" smtClean="0"/>
              <a:t>CERN </a:t>
            </a:r>
            <a:r>
              <a:rPr lang="en-US" sz="1400" i="1" dirty="0" smtClean="0"/>
              <a:t>still </a:t>
            </a:r>
            <a:r>
              <a:rPr lang="en-US" sz="1400" dirty="0" smtClean="0"/>
              <a:t>uses proton injection, but is in the process of upgrading (LINAC4 upgrade)</a:t>
            </a:r>
            <a:endParaRPr lang="en-US" sz="1400" dirty="0"/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178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35497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53785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750105" y="1508750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Freeform 8"/>
          <p:cNvSpPr>
            <a:spLocks/>
          </p:cNvSpPr>
          <p:nvPr/>
        </p:nvSpPr>
        <p:spPr bwMode="auto">
          <a:xfrm>
            <a:off x="1111305" y="1805613"/>
            <a:ext cx="7769225" cy="452437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960" y="47"/>
              </a:cxn>
              <a:cxn ang="0">
                <a:pos x="1824" y="250"/>
              </a:cxn>
              <a:cxn ang="0">
                <a:pos x="2976" y="250"/>
              </a:cxn>
              <a:cxn ang="0">
                <a:pos x="3853" y="40"/>
              </a:cxn>
              <a:cxn ang="0">
                <a:pos x="4894" y="7"/>
              </a:cxn>
            </a:cxnLst>
            <a:rect l="0" t="0" r="r" b="b"/>
            <a:pathLst>
              <a:path w="4894" h="285">
                <a:moveTo>
                  <a:pt x="0" y="18"/>
                </a:moveTo>
                <a:cubicBezTo>
                  <a:pt x="160" y="23"/>
                  <a:pt x="656" y="9"/>
                  <a:pt x="960" y="47"/>
                </a:cubicBezTo>
                <a:cubicBezTo>
                  <a:pt x="1264" y="86"/>
                  <a:pt x="1488" y="216"/>
                  <a:pt x="1824" y="250"/>
                </a:cubicBezTo>
                <a:cubicBezTo>
                  <a:pt x="2160" y="283"/>
                  <a:pt x="2638" y="285"/>
                  <a:pt x="2976" y="250"/>
                </a:cubicBezTo>
                <a:cubicBezTo>
                  <a:pt x="3314" y="215"/>
                  <a:pt x="3533" y="80"/>
                  <a:pt x="3853" y="40"/>
                </a:cubicBezTo>
                <a:cubicBezTo>
                  <a:pt x="4173" y="0"/>
                  <a:pt x="4677" y="14"/>
                  <a:pt x="4894" y="7"/>
                </a:cubicBez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5" name="Freeform 9"/>
          <p:cNvSpPr>
            <a:spLocks/>
          </p:cNvSpPr>
          <p:nvPr/>
        </p:nvSpPr>
        <p:spPr bwMode="auto">
          <a:xfrm>
            <a:off x="661871" y="2232649"/>
            <a:ext cx="4148310" cy="608679"/>
          </a:xfrm>
          <a:custGeom>
            <a:avLst/>
            <a:gdLst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2762 w 10000"/>
              <a:gd name="connsiteY4" fmla="*/ 4286 h 10000"/>
              <a:gd name="connsiteX5" fmla="*/ 0 w 10000"/>
              <a:gd name="connsiteY5" fmla="*/ 10000 h 10000"/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0 w 10000"/>
              <a:gd name="connsiteY4" fmla="*/ 10000 h 10000"/>
              <a:gd name="connsiteX0" fmla="*/ 8846 w 8846"/>
              <a:gd name="connsiteY0" fmla="*/ 77 h 3672"/>
              <a:gd name="connsiteX1" fmla="*/ 6876 w 8846"/>
              <a:gd name="connsiteY1" fmla="*/ 357 h 3672"/>
              <a:gd name="connsiteX2" fmla="*/ 4533 w 8846"/>
              <a:gd name="connsiteY2" fmla="*/ 2245 h 3672"/>
              <a:gd name="connsiteX3" fmla="*/ 2908 w 8846"/>
              <a:gd name="connsiteY3" fmla="*/ 3061 h 3672"/>
              <a:gd name="connsiteX4" fmla="*/ 0 w 8846"/>
              <a:gd name="connsiteY4" fmla="*/ 3672 h 3672"/>
              <a:gd name="connsiteX0" fmla="*/ 10000 w 10000"/>
              <a:gd name="connsiteY0" fmla="*/ 210 h 10000"/>
              <a:gd name="connsiteX1" fmla="*/ 7773 w 10000"/>
              <a:gd name="connsiteY1" fmla="*/ 972 h 10000"/>
              <a:gd name="connsiteX2" fmla="*/ 5124 w 10000"/>
              <a:gd name="connsiteY2" fmla="*/ 6114 h 10000"/>
              <a:gd name="connsiteX3" fmla="*/ 3287 w 10000"/>
              <a:gd name="connsiteY3" fmla="*/ 8336 h 10000"/>
              <a:gd name="connsiteX4" fmla="*/ 0 w 10000"/>
              <a:gd name="connsiteY4" fmla="*/ 10000 h 10000"/>
              <a:gd name="connsiteX0" fmla="*/ 10000 w 10000"/>
              <a:gd name="connsiteY0" fmla="*/ 210 h 8879"/>
              <a:gd name="connsiteX1" fmla="*/ 7773 w 10000"/>
              <a:gd name="connsiteY1" fmla="*/ 972 h 8879"/>
              <a:gd name="connsiteX2" fmla="*/ 5124 w 10000"/>
              <a:gd name="connsiteY2" fmla="*/ 6114 h 8879"/>
              <a:gd name="connsiteX3" fmla="*/ 3287 w 10000"/>
              <a:gd name="connsiteY3" fmla="*/ 8336 h 8879"/>
              <a:gd name="connsiteX4" fmla="*/ 0 w 10000"/>
              <a:gd name="connsiteY4" fmla="*/ 8879 h 8879"/>
              <a:gd name="connsiteX0" fmla="*/ 10000 w 10000"/>
              <a:gd name="connsiteY0" fmla="*/ 237 h 10000"/>
              <a:gd name="connsiteX1" fmla="*/ 7773 w 10000"/>
              <a:gd name="connsiteY1" fmla="*/ 1095 h 10000"/>
              <a:gd name="connsiteX2" fmla="*/ 5124 w 10000"/>
              <a:gd name="connsiteY2" fmla="*/ 6886 h 10000"/>
              <a:gd name="connsiteX3" fmla="*/ 3287 w 10000"/>
              <a:gd name="connsiteY3" fmla="*/ 9388 h 10000"/>
              <a:gd name="connsiteX4" fmla="*/ 0 w 10000"/>
              <a:gd name="connsiteY4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0000" y="237"/>
                </a:moveTo>
                <a:cubicBezTo>
                  <a:pt x="9629" y="365"/>
                  <a:pt x="8584" y="0"/>
                  <a:pt x="7773" y="1095"/>
                </a:cubicBezTo>
                <a:cubicBezTo>
                  <a:pt x="6961" y="2189"/>
                  <a:pt x="5870" y="5503"/>
                  <a:pt x="5124" y="6886"/>
                </a:cubicBezTo>
                <a:cubicBezTo>
                  <a:pt x="4378" y="8269"/>
                  <a:pt x="4141" y="8869"/>
                  <a:pt x="3287" y="9388"/>
                </a:cubicBezTo>
                <a:cubicBezTo>
                  <a:pt x="2433" y="9908"/>
                  <a:pt x="970" y="9673"/>
                  <a:pt x="0" y="10000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4921305" y="211835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1111305" y="1813550"/>
            <a:ext cx="7620000" cy="0"/>
          </a:xfrm>
          <a:prstGeom prst="line">
            <a:avLst/>
          </a:prstGeom>
          <a:noFill/>
          <a:ln w="38100">
            <a:solidFill>
              <a:srgbClr val="9933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5683305" y="105155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irculating Beam</a:t>
            </a:r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 flipH="1">
            <a:off x="4845105" y="12801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5454705" y="31851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eam at injection</a:t>
            </a:r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 flipH="1" flipV="1">
            <a:off x="5149905" y="2346950"/>
            <a:ext cx="228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1538005" y="3352190"/>
            <a:ext cx="1828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/>
              <a:t>H</a:t>
            </a:r>
            <a:r>
              <a:rPr lang="en-US" sz="2800" baseline="30000" dirty="0" smtClean="0"/>
              <a:t>-</a:t>
            </a:r>
            <a:r>
              <a:rPr lang="en-US" sz="1600" baseline="30000" dirty="0" smtClean="0"/>
              <a:t> </a:t>
            </a:r>
            <a:r>
              <a:rPr lang="en-US" sz="1600" dirty="0"/>
              <a:t>beam from LINAC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H="1" flipV="1">
            <a:off x="1538005" y="289499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5073705" y="348995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ripping foil</a:t>
            </a:r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 flipH="1" flipV="1">
            <a:off x="4997505" y="326135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1922054" y="702245"/>
            <a:ext cx="3648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Magnetic chicane pulsed to move beam out during injection</a:t>
            </a:r>
            <a:endParaRPr lang="en-US" sz="1200" dirty="0">
              <a:solidFill>
                <a:schemeClr val="accent2"/>
              </a:solidFill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Tricks of the Tra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595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6003</TotalTime>
  <Words>2921</Words>
  <Application>Microsoft Macintosh PowerPoint</Application>
  <PresentationFormat>On-screen Show (4:3)</PresentationFormat>
  <Paragraphs>422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pulent</vt:lpstr>
      <vt:lpstr>Equation</vt:lpstr>
      <vt:lpstr>Tricks of the Trade  (Stuff that really doesn’t fit anywhere else)</vt:lpstr>
      <vt:lpstr>Multi-stage Acceleration</vt:lpstr>
      <vt:lpstr>Example: CERN Accelerator Complex</vt:lpstr>
      <vt:lpstr>Getting Started: Ion Sources</vt:lpstr>
      <vt:lpstr>Initial Acceleration</vt:lpstr>
      <vt:lpstr>Early Stages</vt:lpstr>
      <vt:lpstr>Drift Tube (Alvarez) Cavity</vt:lpstr>
      <vt:lpstr>Linac -&gt; Synchrotron Injection</vt:lpstr>
      <vt:lpstr>Ion (or Charge Exchange) Injection</vt:lpstr>
      <vt:lpstr>Injection and Extraction</vt:lpstr>
      <vt:lpstr>Extraction Hardware</vt:lpstr>
      <vt:lpstr>Slow Extraction (not important for colliders)</vt:lpstr>
      <vt:lpstr>Standard Beam Instrumentation</vt:lpstr>
      <vt:lpstr>Beam Instrumentation (cont’d)</vt:lpstr>
      <vt:lpstr>Measuring Lattice Parameters</vt:lpstr>
      <vt:lpstr>Colliding Beam Luminosity</vt:lpstr>
      <vt:lpstr>Luminosity of Colliding Beams</vt:lpstr>
      <vt:lpstr>Limits to β*</vt:lpstr>
      <vt:lpstr>The “Squeeze”?</vt:lpstr>
      <vt:lpstr>Orbit correction</vt:lpstr>
      <vt:lpstr>Example: First Beam through LHC (Sept. 10, 2008)</vt:lpstr>
      <vt:lpstr>Beam Collimation and Machine Protection</vt:lpstr>
      <vt:lpstr>Secondary Beams</vt:lpstr>
      <vt:lpstr>Special Case: Neutrino Beams</vt:lpstr>
      <vt:lpstr>Neutrino Horns</vt:lpstr>
      <vt:lpstr>Example: MiniBooNE Neutrino Line</vt:lpstr>
      <vt:lpstr>Practical Considerations</vt:lpstr>
      <vt:lpstr>Antiproton Beams</vt:lpstr>
      <vt:lpstr>Highest Intensity Antiproton Source: Fermilab</vt:lpstr>
      <vt:lpstr>Antiproton Source – debunching</vt:lpstr>
      <vt:lpstr>Stochastic cooling of antiprotons</vt:lpstr>
      <vt:lpstr>Electron Cooling</vt:lpstr>
      <vt:lpstr>PowerPoint Presentation</vt:lpstr>
      <vt:lpstr>Electron Cooling in the Fermilab Recycler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12</cp:revision>
  <dcterms:created xsi:type="dcterms:W3CDTF">2003-06-24T14:15:57Z</dcterms:created>
  <dcterms:modified xsi:type="dcterms:W3CDTF">2016-06-20T23:31:57Z</dcterms:modified>
</cp:coreProperties>
</file>